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media/audio3.wav" ContentType="audio/wav"/>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0" r:id="rId2"/>
    <p:sldMasterId id="2147483683" r:id="rId3"/>
  </p:sldMasterIdLst>
  <p:notesMasterIdLst>
    <p:notesMasterId r:id="rId36"/>
  </p:notesMasterIdLst>
  <p:handoutMasterIdLst>
    <p:handoutMasterId r:id="rId37"/>
  </p:handoutMasterIdLst>
  <p:sldIdLst>
    <p:sldId id="298" r:id="rId4"/>
    <p:sldId id="256" r:id="rId5"/>
    <p:sldId id="257" r:id="rId6"/>
    <p:sldId id="258" r:id="rId7"/>
    <p:sldId id="299" r:id="rId8"/>
    <p:sldId id="339" r:id="rId9"/>
    <p:sldId id="342" r:id="rId10"/>
    <p:sldId id="363" r:id="rId11"/>
    <p:sldId id="348" r:id="rId12"/>
    <p:sldId id="349" r:id="rId13"/>
    <p:sldId id="364" r:id="rId14"/>
    <p:sldId id="351" r:id="rId15"/>
    <p:sldId id="305" r:id="rId16"/>
    <p:sldId id="360" r:id="rId17"/>
    <p:sldId id="365" r:id="rId18"/>
    <p:sldId id="366" r:id="rId19"/>
    <p:sldId id="370" r:id="rId20"/>
    <p:sldId id="367" r:id="rId21"/>
    <p:sldId id="368" r:id="rId22"/>
    <p:sldId id="377" r:id="rId23"/>
    <p:sldId id="378" r:id="rId24"/>
    <p:sldId id="379" r:id="rId25"/>
    <p:sldId id="387" r:id="rId26"/>
    <p:sldId id="380" r:id="rId27"/>
    <p:sldId id="381" r:id="rId28"/>
    <p:sldId id="382" r:id="rId29"/>
    <p:sldId id="383" r:id="rId30"/>
    <p:sldId id="384" r:id="rId31"/>
    <p:sldId id="385" r:id="rId32"/>
    <p:sldId id="386" r:id="rId33"/>
    <p:sldId id="376" r:id="rId34"/>
    <p:sldId id="267"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29">
          <p15:clr>
            <a:srgbClr val="A4A3A4"/>
          </p15:clr>
        </p15:guide>
        <p15:guide id="2" orient="horz" pos="4190">
          <p15:clr>
            <a:srgbClr val="A4A3A4"/>
          </p15:clr>
        </p15:guide>
        <p15:guide id="3" pos="230">
          <p15:clr>
            <a:srgbClr val="A4A3A4"/>
          </p15:clr>
        </p15:guide>
        <p15:guide id="4" pos="7449">
          <p15:clr>
            <a:srgbClr val="A4A3A4"/>
          </p15:clr>
        </p15:guide>
        <p15:guide id="5" orient="horz" pos="561">
          <p15:clr>
            <a:srgbClr val="A4A3A4"/>
          </p15:clr>
        </p15:guide>
        <p15:guide id="6" orient="horz" pos="691">
          <p15:clr>
            <a:srgbClr val="A4A3A4"/>
          </p15:clr>
        </p15:guide>
        <p15:guide id="7" orient="horz" pos="4017">
          <p15:clr>
            <a:srgbClr val="A4A3A4"/>
          </p15:clr>
        </p15:guide>
        <p15:guide id="8" orient="horz" pos="388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3C8BD"/>
    <a:srgbClr val="467668"/>
    <a:srgbClr val="BED8D1"/>
    <a:srgbClr val="FF9900"/>
    <a:srgbClr val="F3F3F3"/>
    <a:srgbClr val="44BE9B"/>
    <a:srgbClr val="F7FCFE"/>
    <a:srgbClr val="FFFFFC"/>
    <a:srgbClr val="FFFFF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18" autoAdjust="0"/>
  </p:normalViewPr>
  <p:slideViewPr>
    <p:cSldViewPr snapToGrid="0" showGuides="1">
      <p:cViewPr varScale="1">
        <p:scale>
          <a:sx n="70" d="100"/>
          <a:sy n="70" d="100"/>
        </p:scale>
        <p:origin x="738" y="54"/>
      </p:cViewPr>
      <p:guideLst>
        <p:guide orient="horz" pos="129"/>
        <p:guide orient="horz" pos="4190"/>
        <p:guide pos="230"/>
        <p:guide pos="7449"/>
        <p:guide orient="horz" pos="561"/>
        <p:guide orient="horz" pos="691"/>
        <p:guide orient="horz" pos="4017"/>
        <p:guide orient="horz" pos="3888"/>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4/15</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092475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1743F9-9B08-422F-9ECE-BE7148BC7DDC}" type="datetimeFigureOut">
              <a:rPr lang="zh-CN" altLang="en-US" smtClean="0"/>
              <a:t>2022/4/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4C0232-94FA-4EBE-BB9B-79FBE486032D}" type="slidenum">
              <a:rPr lang="zh-CN" altLang="en-US" smtClean="0"/>
              <a:t>‹#›</a:t>
            </a:fld>
            <a:endParaRPr lang="zh-CN" altLang="en-US"/>
          </a:p>
        </p:txBody>
      </p:sp>
    </p:spTree>
    <p:extLst>
      <p:ext uri="{BB962C8B-B14F-4D97-AF65-F5344CB8AC3E}">
        <p14:creationId xmlns:p14="http://schemas.microsoft.com/office/powerpoint/2010/main" val="2549508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3908920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2022599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3736066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1603484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2421268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11756479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26640214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6030509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5963637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42465253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3313240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t>2</a:t>
            </a:fld>
            <a:endParaRPr lang="zh-CN" altLang="en-US"/>
          </a:p>
        </p:txBody>
      </p:sp>
    </p:spTree>
    <p:extLst>
      <p:ext uri="{BB962C8B-B14F-4D97-AF65-F5344CB8AC3E}">
        <p14:creationId xmlns:p14="http://schemas.microsoft.com/office/powerpoint/2010/main" val="22122920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198910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14955859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11325310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D34C0232-94FA-4EBE-BB9B-79FBE486032D}" type="slidenum">
              <a:rPr lang="zh-CN" altLang="en-US" smtClean="0"/>
              <a:t>23</a:t>
            </a:fld>
            <a:endParaRPr lang="zh-CN" altLang="en-US"/>
          </a:p>
        </p:txBody>
      </p:sp>
    </p:spTree>
    <p:extLst>
      <p:ext uri="{BB962C8B-B14F-4D97-AF65-F5344CB8AC3E}">
        <p14:creationId xmlns:p14="http://schemas.microsoft.com/office/powerpoint/2010/main" val="34420344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4</a:t>
            </a:fld>
            <a:endParaRPr lang="en-US">
              <a:solidFill>
                <a:prstClr val="black"/>
              </a:solidFill>
              <a:latin typeface="Calibri" panose="020F0502020204030204"/>
            </a:endParaRPr>
          </a:p>
        </p:txBody>
      </p:sp>
    </p:spTree>
    <p:extLst>
      <p:ext uri="{BB962C8B-B14F-4D97-AF65-F5344CB8AC3E}">
        <p14:creationId xmlns:p14="http://schemas.microsoft.com/office/powerpoint/2010/main" val="40266866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5</a:t>
            </a:fld>
            <a:endParaRPr lang="en-US">
              <a:solidFill>
                <a:prstClr val="black"/>
              </a:solidFill>
              <a:latin typeface="Calibri" panose="020F0502020204030204"/>
            </a:endParaRPr>
          </a:p>
        </p:txBody>
      </p:sp>
    </p:spTree>
    <p:extLst>
      <p:ext uri="{BB962C8B-B14F-4D97-AF65-F5344CB8AC3E}">
        <p14:creationId xmlns:p14="http://schemas.microsoft.com/office/powerpoint/2010/main" val="2661727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6</a:t>
            </a:fld>
            <a:endParaRPr lang="en-US">
              <a:solidFill>
                <a:prstClr val="black"/>
              </a:solidFill>
              <a:latin typeface="Calibri" panose="020F0502020204030204"/>
            </a:endParaRPr>
          </a:p>
        </p:txBody>
      </p:sp>
    </p:spTree>
    <p:extLst>
      <p:ext uri="{BB962C8B-B14F-4D97-AF65-F5344CB8AC3E}">
        <p14:creationId xmlns:p14="http://schemas.microsoft.com/office/powerpoint/2010/main" val="5792949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7</a:t>
            </a:fld>
            <a:endParaRPr lang="en-US">
              <a:solidFill>
                <a:prstClr val="black"/>
              </a:solidFill>
              <a:latin typeface="Calibri" panose="020F0502020204030204"/>
            </a:endParaRPr>
          </a:p>
        </p:txBody>
      </p:sp>
    </p:spTree>
    <p:extLst>
      <p:ext uri="{BB962C8B-B14F-4D97-AF65-F5344CB8AC3E}">
        <p14:creationId xmlns:p14="http://schemas.microsoft.com/office/powerpoint/2010/main" val="24957179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8</a:t>
            </a:fld>
            <a:endParaRPr lang="en-US">
              <a:solidFill>
                <a:prstClr val="black"/>
              </a:solidFill>
              <a:latin typeface="Calibri" panose="020F0502020204030204"/>
            </a:endParaRPr>
          </a:p>
        </p:txBody>
      </p:sp>
    </p:spTree>
    <p:extLst>
      <p:ext uri="{BB962C8B-B14F-4D97-AF65-F5344CB8AC3E}">
        <p14:creationId xmlns:p14="http://schemas.microsoft.com/office/powerpoint/2010/main" val="68776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29</a:t>
            </a:fld>
            <a:endParaRPr lang="en-US">
              <a:solidFill>
                <a:prstClr val="black"/>
              </a:solidFill>
              <a:latin typeface="Calibri" panose="020F0502020204030204"/>
            </a:endParaRPr>
          </a:p>
        </p:txBody>
      </p:sp>
    </p:spTree>
    <p:extLst>
      <p:ext uri="{BB962C8B-B14F-4D97-AF65-F5344CB8AC3E}">
        <p14:creationId xmlns:p14="http://schemas.microsoft.com/office/powerpoint/2010/main" val="3852571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t>3</a:t>
            </a:fld>
            <a:endParaRPr lang="zh-CN" altLang="en-US"/>
          </a:p>
        </p:txBody>
      </p:sp>
    </p:spTree>
    <p:extLst>
      <p:ext uri="{BB962C8B-B14F-4D97-AF65-F5344CB8AC3E}">
        <p14:creationId xmlns:p14="http://schemas.microsoft.com/office/powerpoint/2010/main" val="30902114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latin typeface="Calibri" panose="020F0502020204030204"/>
              </a:rPr>
              <a:pPr>
                <a:defRPr/>
              </a:pPr>
              <a:t>30</a:t>
            </a:fld>
            <a:endParaRPr lang="en-US">
              <a:solidFill>
                <a:prstClr val="black"/>
              </a:solidFill>
              <a:latin typeface="Calibri" panose="020F0502020204030204"/>
            </a:endParaRPr>
          </a:p>
        </p:txBody>
      </p:sp>
    </p:spTree>
    <p:extLst>
      <p:ext uri="{BB962C8B-B14F-4D97-AF65-F5344CB8AC3E}">
        <p14:creationId xmlns:p14="http://schemas.microsoft.com/office/powerpoint/2010/main" val="3565772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D34C0232-94FA-4EBE-BB9B-79FBE486032D}" type="slidenum">
              <a:rPr lang="zh-CN" altLang="en-US" smtClean="0"/>
              <a:t>31</a:t>
            </a:fld>
            <a:endParaRPr lang="zh-CN" altLang="en-US"/>
          </a:p>
        </p:txBody>
      </p:sp>
    </p:spTree>
    <p:extLst>
      <p:ext uri="{BB962C8B-B14F-4D97-AF65-F5344CB8AC3E}">
        <p14:creationId xmlns:p14="http://schemas.microsoft.com/office/powerpoint/2010/main" val="36981167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t>32</a:t>
            </a:fld>
            <a:endParaRPr lang="zh-CN" altLang="en-US"/>
          </a:p>
        </p:txBody>
      </p:sp>
    </p:spTree>
    <p:extLst>
      <p:ext uri="{BB962C8B-B14F-4D97-AF65-F5344CB8AC3E}">
        <p14:creationId xmlns:p14="http://schemas.microsoft.com/office/powerpoint/2010/main" val="1156268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zh-CN" altLang="en-US" dirty="0"/>
          </a:p>
        </p:txBody>
      </p:sp>
      <p:sp>
        <p:nvSpPr>
          <p:cNvPr id="4" name="灯片编号占位符 3"/>
          <p:cNvSpPr>
            <a:spLocks noGrp="1"/>
          </p:cNvSpPr>
          <p:nvPr>
            <p:ph type="sldNum" sz="quarter" idx="10"/>
          </p:nvPr>
        </p:nvSpPr>
        <p:spPr/>
        <p:txBody>
          <a:bodyPr/>
          <a:lstStyle/>
          <a:p>
            <a:fld id="{D34C0232-94FA-4EBE-BB9B-79FBE486032D}" type="slidenum">
              <a:rPr lang="zh-CN" altLang="en-US" smtClean="0"/>
              <a:t>4</a:t>
            </a:fld>
            <a:endParaRPr lang="zh-CN" altLang="en-US"/>
          </a:p>
        </p:txBody>
      </p:sp>
    </p:spTree>
    <p:extLst>
      <p:ext uri="{BB962C8B-B14F-4D97-AF65-F5344CB8AC3E}">
        <p14:creationId xmlns:p14="http://schemas.microsoft.com/office/powerpoint/2010/main" val="24173862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1613767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378751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1437897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1622214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p:txBody>
      </p:sp>
      <p:sp>
        <p:nvSpPr>
          <p:cNvPr id="4" name="灯片编号占位符 3"/>
          <p:cNvSpPr>
            <a:spLocks noGrp="1"/>
          </p:cNvSpPr>
          <p:nvPr>
            <p:ph type="sldNum" sz="quarter" idx="10"/>
          </p:nvPr>
        </p:nvSpPr>
        <p:spPr/>
        <p:txBody>
          <a:bodyPr/>
          <a:lstStyle/>
          <a:p>
            <a:fld id="{D34C0232-94FA-4EBE-BB9B-79FBE486032D}"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38092214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4084D72-AE4C-407D-8AE7-6FA9ACE94AC9}" type="slidenum">
              <a:rPr lang="en-US" altLang="en-US"/>
              <a:pPr/>
              <a:t>‹#›</a:t>
            </a:fld>
            <a:endParaRPr lang="en-US" altLang="en-US"/>
          </a:p>
        </p:txBody>
      </p:sp>
    </p:spTree>
    <p:extLst>
      <p:ext uri="{BB962C8B-B14F-4D97-AF65-F5344CB8AC3E}">
        <p14:creationId xmlns:p14="http://schemas.microsoft.com/office/powerpoint/2010/main" val="31100983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1"/>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D71999B3-508A-400E-A72D-9DCBDEC3C521}" type="slidenum">
              <a:rPr lang="en-US" altLang="en-US"/>
              <a:pPr/>
              <a:t>‹#›</a:t>
            </a:fld>
            <a:endParaRPr lang="en-US" altLang="en-US"/>
          </a:p>
        </p:txBody>
      </p:sp>
    </p:spTree>
    <p:extLst>
      <p:ext uri="{BB962C8B-B14F-4D97-AF65-F5344CB8AC3E}">
        <p14:creationId xmlns:p14="http://schemas.microsoft.com/office/powerpoint/2010/main" val="2337475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E08D7EF9-BAC3-4B9C-92A0-3F56C29CB70A}" type="slidenum">
              <a:rPr lang="en-US" altLang="en-US"/>
              <a:pPr/>
              <a:t>‹#›</a:t>
            </a:fld>
            <a:endParaRPr lang="en-US" altLang="en-US"/>
          </a:p>
        </p:txBody>
      </p:sp>
    </p:spTree>
    <p:extLst>
      <p:ext uri="{BB962C8B-B14F-4D97-AF65-F5344CB8AC3E}">
        <p14:creationId xmlns:p14="http://schemas.microsoft.com/office/powerpoint/2010/main" val="18809148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8F49F424-8668-4E0F-80B6-737726A2126C}" type="slidenum">
              <a:rPr lang="en-US" altLang="en-US"/>
              <a:pPr/>
              <a:t>‹#›</a:t>
            </a:fld>
            <a:endParaRPr lang="en-US" altLang="en-US"/>
          </a:p>
        </p:txBody>
      </p:sp>
    </p:spTree>
    <p:extLst>
      <p:ext uri="{BB962C8B-B14F-4D97-AF65-F5344CB8AC3E}">
        <p14:creationId xmlns:p14="http://schemas.microsoft.com/office/powerpoint/2010/main" val="941535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D4A217E2-5094-44C0-8D1C-F190F57094CE}" type="slidenum">
              <a:rPr lang="en-US" altLang="en-US"/>
              <a:pPr/>
              <a:t>‹#›</a:t>
            </a:fld>
            <a:endParaRPr lang="en-US" altLang="en-US"/>
          </a:p>
        </p:txBody>
      </p:sp>
    </p:spTree>
    <p:extLst>
      <p:ext uri="{BB962C8B-B14F-4D97-AF65-F5344CB8AC3E}">
        <p14:creationId xmlns:p14="http://schemas.microsoft.com/office/powerpoint/2010/main" val="1333094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BFA8492-300A-457B-AC06-D5A7F886FEF4}" type="slidenum">
              <a:rPr lang="en-US" altLang="en-US"/>
              <a:pPr/>
              <a:t>‹#›</a:t>
            </a:fld>
            <a:endParaRPr lang="en-US" altLang="en-US"/>
          </a:p>
        </p:txBody>
      </p:sp>
    </p:spTree>
    <p:extLst>
      <p:ext uri="{BB962C8B-B14F-4D97-AF65-F5344CB8AC3E}">
        <p14:creationId xmlns:p14="http://schemas.microsoft.com/office/powerpoint/2010/main" val="38495804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8"/>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4BED5645-E9AA-4BF1-81DF-31033E11CCBF}" type="slidenum">
              <a:rPr lang="en-US" altLang="en-US"/>
              <a:pPr/>
              <a:t>‹#›</a:t>
            </a:fld>
            <a:endParaRPr lang="en-US" altLang="en-US"/>
          </a:p>
        </p:txBody>
      </p:sp>
    </p:spTree>
    <p:extLst>
      <p:ext uri="{BB962C8B-B14F-4D97-AF65-F5344CB8AC3E}">
        <p14:creationId xmlns:p14="http://schemas.microsoft.com/office/powerpoint/2010/main" val="1412852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8"/>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en-US" noProof="0" smtClean="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0C463C92-6E89-4DBB-AFA5-19CC56BEA9EE}" type="slidenum">
              <a:rPr lang="en-US" altLang="en-US"/>
              <a:pPr/>
              <a:t>‹#›</a:t>
            </a:fld>
            <a:endParaRPr lang="en-US" altLang="en-US"/>
          </a:p>
        </p:txBody>
      </p:sp>
    </p:spTree>
    <p:extLst>
      <p:ext uri="{BB962C8B-B14F-4D97-AF65-F5344CB8AC3E}">
        <p14:creationId xmlns:p14="http://schemas.microsoft.com/office/powerpoint/2010/main" val="24743900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2BA5DF1-BF70-4BB8-BA1E-3E9BF9A64CA5}" type="slidenum">
              <a:rPr lang="en-US" altLang="en-US"/>
              <a:pPr/>
              <a:t>‹#›</a:t>
            </a:fld>
            <a:endParaRPr lang="en-US" altLang="en-US"/>
          </a:p>
        </p:txBody>
      </p:sp>
    </p:spTree>
    <p:extLst>
      <p:ext uri="{BB962C8B-B14F-4D97-AF65-F5344CB8AC3E}">
        <p14:creationId xmlns:p14="http://schemas.microsoft.com/office/powerpoint/2010/main" val="21390922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6"/>
            <a:ext cx="2628900" cy="581183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2" y="365126"/>
            <a:ext cx="7734300" cy="581183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5DA8143-21CC-4185-9276-AE9DEDAB644E}" type="slidenum">
              <a:rPr lang="en-US" altLang="en-US"/>
              <a:pPr/>
              <a:t>‹#›</a:t>
            </a:fld>
            <a:endParaRPr lang="en-US" altLang="en-US"/>
          </a:p>
        </p:txBody>
      </p:sp>
    </p:spTree>
    <p:extLst>
      <p:ext uri="{BB962C8B-B14F-4D97-AF65-F5344CB8AC3E}">
        <p14:creationId xmlns:p14="http://schemas.microsoft.com/office/powerpoint/2010/main" val="1692350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B3F771B-E283-4029-930B-07B53AE623D0}"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8771903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2B4D151E-D75A-4CF6-8B12-9796D0D5465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4132270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2F39893-9E64-48C2-A875-FDEE4D2A410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2413326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EDF80CB4-E50E-48BB-A2FB-0A98F2BAA08B}"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1517048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77">
              <a:defRPr/>
            </a:pPr>
            <a:fld id="{A80BE48F-6429-480F-A30F-30CE9292EA21}"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905120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77">
              <a:defRPr/>
            </a:pPr>
            <a:fld id="{0BF869F0-4894-45AB-A104-1405D257AEE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9097047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77">
              <a:defRPr/>
            </a:pPr>
            <a:fld id="{B367FBE9-36C3-4483-9766-2DC1EBC901FD}"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4063174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DCD9857B-8EC4-4F1A-AA19-76D9430279BE}"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9633520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5CBF4C47-502E-4397-9C12-F2AD6A3FBE23}"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4055345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979BCA9-C19A-44D3-A822-93FECCA7252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2995221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EA3164C-FEB9-4B30-A3DC-116AD0E32C48}"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203150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5C36A0B0-7E78-4459-B535-A9DFA73F4176}" type="slidenum">
              <a:rPr lang="en-US" altLang="en-US"/>
              <a:pPr/>
              <a:t>‹#›</a:t>
            </a:fld>
            <a:endParaRPr lang="en-US" altLang="en-US"/>
          </a:p>
        </p:txBody>
      </p:sp>
    </p:spTree>
    <p:extLst>
      <p:ext uri="{BB962C8B-B14F-4D97-AF65-F5344CB8AC3E}">
        <p14:creationId xmlns:p14="http://schemas.microsoft.com/office/powerpoint/2010/main" val="26593470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838200" y="1825625"/>
            <a:ext cx="10515600" cy="435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panose="020B0604020202020204" pitchFamily="34" charset="0"/>
              </a:defRPr>
            </a:lvl1pPr>
          </a:lstStyle>
          <a:p>
            <a:pPr fontAlgn="base">
              <a:spcBef>
                <a:spcPct val="0"/>
              </a:spcBef>
              <a:spcAft>
                <a:spcPct val="0"/>
              </a:spcAft>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panose="020B0604020202020204" pitchFamily="34" charset="0"/>
              </a:defRPr>
            </a:lvl1pPr>
          </a:lstStyle>
          <a:p>
            <a:pPr fontAlgn="base">
              <a:spcBef>
                <a:spcPct val="0"/>
              </a:spcBef>
              <a:spcAft>
                <a:spcPct val="0"/>
              </a:spcAft>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fontAlgn="base">
              <a:spcBef>
                <a:spcPct val="0"/>
              </a:spcBef>
              <a:spcAft>
                <a:spcPct val="0"/>
              </a:spcAft>
            </a:pPr>
            <a:fld id="{C63EB6C3-F6C5-4FA3-B4BD-D29B6257789B}" type="slidenum">
              <a:rPr lang="en-US" altLang="en-US">
                <a:latin typeface="Arial" charset="0"/>
              </a:rPr>
              <a:pPr fontAlgn="base">
                <a:spcBef>
                  <a:spcPct val="0"/>
                </a:spcBef>
                <a:spcAft>
                  <a:spcPct val="0"/>
                </a:spcAft>
              </a:pPr>
              <a:t>‹#›</a:t>
            </a:fld>
            <a:endParaRPr lang="en-US" altLang="en-US">
              <a:latin typeface="Arial" charset="0"/>
            </a:endParaRPr>
          </a:p>
        </p:txBody>
      </p:sp>
    </p:spTree>
    <p:extLst>
      <p:ext uri="{BB962C8B-B14F-4D97-AF65-F5344CB8AC3E}">
        <p14:creationId xmlns:p14="http://schemas.microsoft.com/office/powerpoint/2010/main" val="223060226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377"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4377"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4377"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4377"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4377"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609585" algn="l" defTabSz="914377" rtl="0" fontAlgn="base">
        <a:lnSpc>
          <a:spcPct val="90000"/>
        </a:lnSpc>
        <a:spcBef>
          <a:spcPct val="0"/>
        </a:spcBef>
        <a:spcAft>
          <a:spcPct val="0"/>
        </a:spcAft>
        <a:defRPr sz="4400">
          <a:solidFill>
            <a:schemeClr val="tx1"/>
          </a:solidFill>
          <a:latin typeface="Calibri Light" panose="020F0302020204030204" pitchFamily="34" charset="0"/>
        </a:defRPr>
      </a:lvl6pPr>
      <a:lvl7pPr marL="1219170" algn="l" defTabSz="914377" rtl="0" fontAlgn="base">
        <a:lnSpc>
          <a:spcPct val="90000"/>
        </a:lnSpc>
        <a:spcBef>
          <a:spcPct val="0"/>
        </a:spcBef>
        <a:spcAft>
          <a:spcPct val="0"/>
        </a:spcAft>
        <a:defRPr sz="4400">
          <a:solidFill>
            <a:schemeClr val="tx1"/>
          </a:solidFill>
          <a:latin typeface="Calibri Light" panose="020F0302020204030204" pitchFamily="34" charset="0"/>
        </a:defRPr>
      </a:lvl7pPr>
      <a:lvl8pPr marL="1828754" algn="l" defTabSz="914377" rtl="0" fontAlgn="base">
        <a:lnSpc>
          <a:spcPct val="90000"/>
        </a:lnSpc>
        <a:spcBef>
          <a:spcPct val="0"/>
        </a:spcBef>
        <a:spcAft>
          <a:spcPct val="0"/>
        </a:spcAft>
        <a:defRPr sz="4400">
          <a:solidFill>
            <a:schemeClr val="tx1"/>
          </a:solidFill>
          <a:latin typeface="Calibri Light" panose="020F0302020204030204" pitchFamily="34" charset="0"/>
        </a:defRPr>
      </a:lvl8pPr>
      <a:lvl9pPr marL="2438339" algn="l" defTabSz="914377"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594" indent="-228594" algn="l" defTabSz="914377"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783" indent="-228594" algn="l" defTabSz="914377"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2pPr>
      <a:lvl3pPr marL="1142971" indent="-228594" algn="l" defTabSz="914377"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160" indent="-228594" algn="l" defTabSz="914377" rtl="0" eaLnBrk="0" fontAlgn="base" hangingPunct="0">
        <a:lnSpc>
          <a:spcPct val="90000"/>
        </a:lnSpc>
        <a:spcBef>
          <a:spcPts val="500"/>
        </a:spcBef>
        <a:spcAft>
          <a:spcPct val="0"/>
        </a:spcAft>
        <a:buFont typeface="Arial" charset="0"/>
        <a:buChar char="•"/>
        <a:defRPr sz="1733" kern="1200">
          <a:solidFill>
            <a:schemeClr val="tx1"/>
          </a:solidFill>
          <a:latin typeface="+mn-lt"/>
          <a:ea typeface="+mn-ea"/>
          <a:cs typeface="+mn-cs"/>
        </a:defRPr>
      </a:lvl4pPr>
      <a:lvl5pPr marL="2057349" indent="-228594" algn="l" defTabSz="914377" rtl="0" eaLnBrk="0" fontAlgn="base" hangingPunct="0">
        <a:lnSpc>
          <a:spcPct val="90000"/>
        </a:lnSpc>
        <a:spcBef>
          <a:spcPts val="500"/>
        </a:spcBef>
        <a:spcAft>
          <a:spcPct val="0"/>
        </a:spcAft>
        <a:buFont typeface="Arial" charset="0"/>
        <a:buChar char="•"/>
        <a:defRPr sz="1733"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defRPr/>
            </a:pPr>
            <a:fld id="{3F946B00-2243-4271-A32C-F954EDEC2716}"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134105333"/>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4.xml"/><Relationship Id="rId5" Type="http://schemas.microsoft.com/office/2007/relationships/hdphoto" Target="../media/hdphoto2.wdp"/><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microsoft.com/office/2007/relationships/hdphoto" Target="../media/hdphoto5.wdp"/><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microsoft.com/office/2007/relationships/hdphoto" Target="../media/hdphoto5.wdp"/><Relationship Id="rId5" Type="http://schemas.openxmlformats.org/officeDocument/2006/relationships/image" Target="../media/image21.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27.jpeg"/><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4.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2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8.png"/><Relationship Id="rId2" Type="http://schemas.microsoft.com/office/2007/relationships/media" Target="../media/media1.mp3"/><Relationship Id="rId16" Type="http://schemas.openxmlformats.org/officeDocument/2006/relationships/image" Target="../media/image39.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5.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6.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7.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28.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oleObject" Target="../embeddings/oleObject6.bin"/><Relationship Id="rId5" Type="http://schemas.openxmlformats.org/officeDocument/2006/relationships/notesSlide" Target="../notesSlides/notesSlide29.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1.png"/><Relationship Id="rId4" Type="http://schemas.microsoft.com/office/2007/relationships/hdphoto" Target="../media/hdphoto3.wdp"/></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5.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34.wmf"/><Relationship Id="rId17" Type="http://schemas.openxmlformats.org/officeDocument/2006/relationships/image" Target="../media/image39.png"/><Relationship Id="rId2" Type="http://schemas.microsoft.com/office/2007/relationships/media" Target="../media/media1.mp3"/><Relationship Id="rId16" Type="http://schemas.openxmlformats.org/officeDocument/2006/relationships/image" Target="../media/image38.png"/><Relationship Id="rId1" Type="http://schemas.openxmlformats.org/officeDocument/2006/relationships/vmlDrawing" Target="../drawings/vmlDrawing7.vml"/><Relationship Id="rId6" Type="http://schemas.openxmlformats.org/officeDocument/2006/relationships/audio" Target="../media/audio1.wav"/><Relationship Id="rId11" Type="http://schemas.openxmlformats.org/officeDocument/2006/relationships/oleObject" Target="../embeddings/oleObject7.bin"/><Relationship Id="rId5" Type="http://schemas.openxmlformats.org/officeDocument/2006/relationships/notesSlide" Target="../notesSlides/notesSlide30.xml"/><Relationship Id="rId15" Type="http://schemas.openxmlformats.org/officeDocument/2006/relationships/image" Target="../media/image37.png"/><Relationship Id="rId10" Type="http://schemas.openxmlformats.org/officeDocument/2006/relationships/audio" Target="../media/audio5.wav"/><Relationship Id="rId4" Type="http://schemas.openxmlformats.org/officeDocument/2006/relationships/slideLayout" Target="../slideLayouts/slideLayout21.xml"/><Relationship Id="rId9" Type="http://schemas.openxmlformats.org/officeDocument/2006/relationships/audio" Target="../media/audio4.wav"/><Relationship Id="rId14" Type="http://schemas.openxmlformats.org/officeDocument/2006/relationships/image" Target="../media/image36.gif"/></Relationships>
</file>

<file path=ppt/slides/_rels/slide31.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15.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5" Type="http://schemas.openxmlformats.org/officeDocument/2006/relationships/image" Target="../media/image51.jpe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 Id="rId14" Type="http://schemas.openxmlformats.org/officeDocument/2006/relationships/image" Target="../media/image15.jpeg"/></Relationships>
</file>

<file path=ppt/slides/_rels/slide32.xml.rels><?xml version="1.0" encoding="UTF-8" standalone="yes"?>
<Relationships xmlns="http://schemas.openxmlformats.org/package/2006/relationships"><Relationship Id="rId3" Type="http://schemas.openxmlformats.org/officeDocument/2006/relationships/tags" Target="../tags/tag5.xml"/><Relationship Id="rId7" Type="http://schemas.openxmlformats.org/officeDocument/2006/relationships/image" Target="../media/image9.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notesSlide" Target="../notesSlides/notesSlide32.xml"/><Relationship Id="rId5" Type="http://schemas.openxmlformats.org/officeDocument/2006/relationships/slideLayout" Target="../slideLayouts/slideLayout1.xml"/><Relationship Id="rId4" Type="http://schemas.openxmlformats.org/officeDocument/2006/relationships/tags" Target="../tags/tag6.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microsoft.com/office/2007/relationships/hdphoto" Target="../media/hdphoto3.wdp"/></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1287887"/>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3005308" y="-90152"/>
            <a:ext cx="6181383" cy="1926503"/>
          </a:xfrm>
          <a:prstGeom prst="rect">
            <a:avLst/>
          </a:prstGeom>
        </p:spPr>
      </p:pic>
      <p:sp>
        <p:nvSpPr>
          <p:cNvPr id="5" name="Rectangle 4"/>
          <p:cNvSpPr/>
          <p:nvPr/>
        </p:nvSpPr>
        <p:spPr>
          <a:xfrm>
            <a:off x="437643" y="1653485"/>
            <a:ext cx="8749048" cy="2893100"/>
          </a:xfrm>
          <a:prstGeom prst="rect">
            <a:avLst/>
          </a:prstGeom>
        </p:spPr>
        <p:txBody>
          <a:bodyPr wrap="square">
            <a:spAutoFit/>
          </a:bodyPr>
          <a:lstStyle/>
          <a:p>
            <a:pPr algn="just" defTabSz="457200"/>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làm</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sao</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hế</a:t>
            </a:r>
            <a:r>
              <a:rPr lang="en-US" sz="2600" i="1" dirty="0">
                <a:solidFill>
                  <a:prstClr val="black"/>
                </a:solidFill>
                <a:latin typeface="Times New Roman" panose="02020603050405020304" pitchFamily="18" charset="0"/>
                <a:cs typeface="Times New Roman" panose="02020603050405020304" pitchFamily="18" charset="0"/>
              </a:rPr>
              <a:t>?</a:t>
            </a:r>
          </a:p>
          <a:p>
            <a:pPr algn="just" defTabSz="457200"/>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smtClean="0">
                <a:solidFill>
                  <a:prstClr val="black"/>
                </a:solidFill>
                <a:latin typeface="Times New Roman" panose="02020603050405020304" pitchFamily="18" charset="0"/>
                <a:cs typeface="Times New Roman" panose="02020603050405020304" pitchFamily="18" charset="0"/>
              </a:rPr>
              <a:t>Một</a:t>
            </a:r>
            <a:r>
              <a:rPr lang="en-US" sz="2600" i="1" dirty="0" smtClean="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hà</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riết</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học</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của</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ước</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Anh</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kh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lá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xe</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về</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hô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ã</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bị</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lạc</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ườ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liề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hỏ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hăm</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gườ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dân</a:t>
            </a:r>
            <a:r>
              <a:rPr lang="en-US" sz="2600" i="1" dirty="0">
                <a:solidFill>
                  <a:prstClr val="black"/>
                </a:solidFill>
                <a:latin typeface="Times New Roman" panose="02020603050405020304" pitchFamily="18" charset="0"/>
                <a:cs typeface="Times New Roman" panose="02020603050405020304" pitchFamily="18" charset="0"/>
              </a:rPr>
              <a:t>:</a:t>
            </a:r>
          </a:p>
          <a:p>
            <a:pPr marL="285750" indent="-285750" algn="just" defTabSz="457200">
              <a:buFontTx/>
              <a:buChar char="-"/>
            </a:pPr>
            <a:r>
              <a:rPr lang="en-US" sz="2600" i="1" dirty="0" err="1">
                <a:solidFill>
                  <a:prstClr val="black"/>
                </a:solidFill>
                <a:latin typeface="Times New Roman" panose="02020603050405020304" pitchFamily="18" charset="0"/>
                <a:cs typeface="Times New Roman" panose="02020603050405020304" pitchFamily="18" charset="0"/>
              </a:rPr>
              <a:t>Cảm</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phiề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xi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hãy</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ó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cho</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ô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biết</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hiệ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ạ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ô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ang</a:t>
            </a:r>
            <a:r>
              <a:rPr lang="en-US" sz="2600" i="1" dirty="0">
                <a:solidFill>
                  <a:prstClr val="black"/>
                </a:solidFill>
                <a:latin typeface="Times New Roman" panose="02020603050405020304" pitchFamily="18" charset="0"/>
                <a:cs typeface="Times New Roman" panose="02020603050405020304" pitchFamily="18" charset="0"/>
              </a:rPr>
              <a:t> ở </a:t>
            </a:r>
            <a:r>
              <a:rPr lang="en-US" sz="2600" i="1" dirty="0" err="1">
                <a:solidFill>
                  <a:prstClr val="black"/>
                </a:solidFill>
                <a:latin typeface="Times New Roman" panose="02020603050405020304" pitchFamily="18" charset="0"/>
                <a:cs typeface="Times New Roman" panose="02020603050405020304" pitchFamily="18" charset="0"/>
              </a:rPr>
              <a:t>chỗ</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ào</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ây</a:t>
            </a:r>
            <a:r>
              <a:rPr lang="en-US" sz="2600" i="1" dirty="0">
                <a:solidFill>
                  <a:prstClr val="black"/>
                </a:solidFill>
                <a:latin typeface="Times New Roman" panose="02020603050405020304" pitchFamily="18" charset="0"/>
                <a:cs typeface="Times New Roman" panose="02020603050405020304" pitchFamily="18" charset="0"/>
              </a:rPr>
              <a:t> ạ?</a:t>
            </a:r>
          </a:p>
          <a:p>
            <a:pPr marL="285750" indent="-285750" algn="just" defTabSz="457200">
              <a:buFontTx/>
              <a:buChar char="-"/>
            </a:pPr>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làm</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sao</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hế</a:t>
            </a:r>
            <a:r>
              <a:rPr lang="en-US" sz="2600" i="1" dirty="0">
                <a:solidFill>
                  <a:prstClr val="black"/>
                </a:solidFill>
                <a:latin typeface="Times New Roman" panose="02020603050405020304" pitchFamily="18" charset="0"/>
                <a:cs typeface="Times New Roman" panose="02020603050405020304" pitchFamily="18" charset="0"/>
              </a:rPr>
              <a:t>? – </a:t>
            </a:r>
            <a:r>
              <a:rPr lang="en-US" sz="2600" i="1" dirty="0" err="1">
                <a:solidFill>
                  <a:prstClr val="black"/>
                </a:solidFill>
                <a:latin typeface="Times New Roman" panose="02020603050405020304" pitchFamily="18" charset="0"/>
                <a:cs typeface="Times New Roman" panose="02020603050405020304" pitchFamily="18" charset="0"/>
              </a:rPr>
              <a:t>Ngườ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dâ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hìn</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hà</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triết</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học</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nói</a:t>
            </a:r>
            <a:r>
              <a:rPr lang="en-US" sz="2600" i="1" dirty="0">
                <a:solidFill>
                  <a:prstClr val="black"/>
                </a:solidFill>
                <a:latin typeface="Times New Roman" panose="02020603050405020304" pitchFamily="18" charset="0"/>
                <a:cs typeface="Times New Roman" panose="02020603050405020304" pitchFamily="18" charset="0"/>
              </a:rPr>
              <a:t> – </a:t>
            </a:r>
            <a:r>
              <a:rPr lang="en-US" sz="2600" i="1" dirty="0" err="1">
                <a:solidFill>
                  <a:prstClr val="black"/>
                </a:solidFill>
                <a:latin typeface="Times New Roman" panose="02020603050405020304" pitchFamily="18" charset="0"/>
                <a:cs typeface="Times New Roman" panose="02020603050405020304" pitchFamily="18" charset="0"/>
              </a:rPr>
              <a:t>Chẳ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phải</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ang</a:t>
            </a:r>
            <a:r>
              <a:rPr lang="en-US" sz="2600" i="1" dirty="0">
                <a:solidFill>
                  <a:prstClr val="black"/>
                </a:solidFill>
                <a:latin typeface="Times New Roman" panose="02020603050405020304" pitchFamily="18" charset="0"/>
                <a:cs typeface="Times New Roman" panose="02020603050405020304" pitchFamily="18" charset="0"/>
              </a:rPr>
              <a:t> ở </a:t>
            </a:r>
            <a:r>
              <a:rPr lang="en-US" sz="2600" i="1" dirty="0" err="1">
                <a:solidFill>
                  <a:prstClr val="black"/>
                </a:solidFill>
                <a:latin typeface="Times New Roman" panose="02020603050405020304" pitchFamily="18" charset="0"/>
                <a:cs typeface="Times New Roman" panose="02020603050405020304" pitchFamily="18" charset="0"/>
              </a:rPr>
              <a:t>tro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xe</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của</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ông</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đó</a:t>
            </a:r>
            <a:r>
              <a:rPr lang="en-US" sz="2600" i="1" dirty="0">
                <a:solidFill>
                  <a:prstClr val="black"/>
                </a:solidFill>
                <a:latin typeface="Times New Roman" panose="02020603050405020304" pitchFamily="18" charset="0"/>
                <a:cs typeface="Times New Roman" panose="02020603050405020304" pitchFamily="18" charset="0"/>
              </a:rPr>
              <a:t> </a:t>
            </a:r>
            <a:r>
              <a:rPr lang="en-US" sz="2600" i="1" dirty="0" err="1">
                <a:solidFill>
                  <a:prstClr val="black"/>
                </a:solidFill>
                <a:latin typeface="Times New Roman" panose="02020603050405020304" pitchFamily="18" charset="0"/>
                <a:cs typeface="Times New Roman" panose="02020603050405020304" pitchFamily="18" charset="0"/>
              </a:rPr>
              <a:t>sao</a:t>
            </a:r>
            <a:r>
              <a:rPr lang="en-US" sz="2600" i="1" dirty="0">
                <a:solidFill>
                  <a:prstClr val="black"/>
                </a:solidFill>
                <a:latin typeface="Times New Roman" panose="02020603050405020304" pitchFamily="18" charset="0"/>
                <a:cs typeface="Times New Roman" panose="02020603050405020304" pitchFamily="18" charset="0"/>
              </a:rPr>
              <a:t>?</a:t>
            </a:r>
            <a:endParaRPr lang="en-US" sz="2600" i="1" dirty="0">
              <a:solidFill>
                <a:prstClr val="black"/>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429" b="99143" l="0" r="100000"/>
                    </a14:imgEffect>
                  </a14:imgLayer>
                </a14:imgProps>
              </a:ext>
              <a:ext uri="{28A0092B-C50C-407E-A947-70E740481C1C}">
                <a14:useLocalDpi xmlns:a14="http://schemas.microsoft.com/office/drawing/2010/main" val="0"/>
              </a:ext>
            </a:extLst>
          </a:blip>
          <a:stretch>
            <a:fillRect/>
          </a:stretch>
        </p:blipFill>
        <p:spPr>
          <a:xfrm flipH="1">
            <a:off x="8281115" y="1879242"/>
            <a:ext cx="3910885" cy="4883508"/>
          </a:xfrm>
          <a:prstGeom prst="rect">
            <a:avLst/>
          </a:prstGeom>
        </p:spPr>
      </p:pic>
      <p:sp>
        <p:nvSpPr>
          <p:cNvPr id="7" name="Rectangle 6"/>
          <p:cNvSpPr/>
          <p:nvPr/>
        </p:nvSpPr>
        <p:spPr>
          <a:xfrm>
            <a:off x="605068" y="4912183"/>
            <a:ext cx="8173553" cy="1569660"/>
          </a:xfrm>
          <a:prstGeom prst="rect">
            <a:avLst/>
          </a:prstGeom>
          <a:ln w="28575">
            <a:solidFill>
              <a:srgbClr val="467668"/>
            </a:solidFill>
            <a:prstDash val="dash"/>
          </a:ln>
        </p:spPr>
        <p:txBody>
          <a:bodyPr wrap="square">
            <a:spAutoFit/>
          </a:bodyPr>
          <a:lstStyle/>
          <a:p>
            <a:pPr marL="342900" indent="-342900" algn="just" defTabSz="457200">
              <a:buFontTx/>
              <a:buAutoNum type="arabicParenBoth"/>
            </a:pPr>
            <a:r>
              <a:rPr lang="en-US" altLang="en-US" sz="2400" b="1" i="1" dirty="0">
                <a:solidFill>
                  <a:srgbClr val="FF0000"/>
                </a:solidFill>
                <a:latin typeface="Times New Roman" panose="02020603050405020304" pitchFamily="18" charset="0"/>
                <a:cs typeface="Times New Roman" panose="02020603050405020304" pitchFamily="18" charset="0"/>
              </a:rPr>
              <a:t> </a:t>
            </a:r>
            <a:r>
              <a:rPr lang="vi-VN" altLang="en-US" sz="2400" b="1" i="1" dirty="0">
                <a:solidFill>
                  <a:srgbClr val="FF0000"/>
                </a:solidFill>
                <a:latin typeface="Times New Roman" panose="02020603050405020304" pitchFamily="18" charset="0"/>
                <a:cs typeface="Times New Roman" panose="02020603050405020304" pitchFamily="18" charset="0"/>
              </a:rPr>
              <a:t>Điều mà nhà triết học muốn hỏi người nông dân là gì?</a:t>
            </a:r>
            <a:endParaRPr lang="en-US" altLang="en-US" sz="2400" b="1" i="1" dirty="0">
              <a:solidFill>
                <a:srgbClr val="FF0000"/>
              </a:solidFill>
              <a:latin typeface="Times New Roman" panose="02020603050405020304" pitchFamily="18" charset="0"/>
              <a:cs typeface="Times New Roman" panose="02020603050405020304" pitchFamily="18" charset="0"/>
            </a:endParaRPr>
          </a:p>
          <a:p>
            <a:pPr algn="just" defTabSz="457200"/>
            <a:r>
              <a:rPr lang="en-US" altLang="en-US" sz="2400" b="1" i="1" dirty="0">
                <a:solidFill>
                  <a:srgbClr val="FF0000"/>
                </a:solidFill>
                <a:latin typeface="Times New Roman" panose="02020603050405020304" pitchFamily="18" charset="0"/>
                <a:cs typeface="Times New Roman" panose="02020603050405020304" pitchFamily="18" charset="0"/>
              </a:rPr>
              <a:t>(2)</a:t>
            </a:r>
            <a:r>
              <a:rPr lang="vi-VN" altLang="en-US" sz="2400" b="1" i="1" dirty="0">
                <a:solidFill>
                  <a:srgbClr val="FF0000"/>
                </a:solidFill>
                <a:latin typeface="Times New Roman" panose="02020603050405020304" pitchFamily="18" charset="0"/>
                <a:cs typeface="Times New Roman" panose="02020603050405020304" pitchFamily="18" charset="0"/>
              </a:rPr>
              <a:t> Thông tin trong câu trả lời của người nông dân có đáp ứng được mong muốn của nhà triết học không? Vì sao</a:t>
            </a:r>
            <a:r>
              <a:rPr lang="vi-VN" altLang="en-US" sz="2400" b="1" i="1" dirty="0" smtClean="0">
                <a:solidFill>
                  <a:srgbClr val="FF0000"/>
                </a:solidFill>
                <a:latin typeface="Times New Roman" panose="02020603050405020304" pitchFamily="18" charset="0"/>
                <a:cs typeface="Times New Roman" panose="02020603050405020304" pitchFamily="18" charset="0"/>
              </a:rPr>
              <a:t>?</a:t>
            </a:r>
            <a:endParaRPr lang="en-US" altLang="en-US" sz="2400" b="1" i="1" dirty="0" smtClean="0">
              <a:solidFill>
                <a:srgbClr val="FF0000"/>
              </a:solidFill>
              <a:latin typeface="Times New Roman" panose="02020603050405020304" pitchFamily="18" charset="0"/>
              <a:cs typeface="Times New Roman" panose="02020603050405020304" pitchFamily="18" charset="0"/>
            </a:endParaRPr>
          </a:p>
          <a:p>
            <a:pPr algn="just" defTabSz="457200"/>
            <a:r>
              <a:rPr lang="en-US" altLang="en-US" sz="2400" b="1" i="1" dirty="0" smtClean="0">
                <a:solidFill>
                  <a:srgbClr val="FF0000"/>
                </a:solidFill>
                <a:latin typeface="Times New Roman" panose="02020603050405020304" pitchFamily="18" charset="0"/>
                <a:cs typeface="Times New Roman" panose="02020603050405020304" pitchFamily="18" charset="0"/>
              </a:rPr>
              <a:t>(3) </a:t>
            </a:r>
            <a:r>
              <a:rPr lang="en-US" altLang="en-US" sz="2400" b="1" i="1" dirty="0" err="1" smtClean="0">
                <a:solidFill>
                  <a:srgbClr val="FF0000"/>
                </a:solidFill>
                <a:latin typeface="Times New Roman" panose="02020603050405020304" pitchFamily="18" charset="0"/>
                <a:cs typeface="Times New Roman" panose="02020603050405020304" pitchFamily="18" charset="0"/>
              </a:rPr>
              <a:t>Nếu</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là</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em</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em</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sẽ</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trả</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lời</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như</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thế</a:t>
            </a:r>
            <a:r>
              <a:rPr lang="en-US" altLang="en-US" sz="2400" b="1" i="1" dirty="0" smtClean="0">
                <a:solidFill>
                  <a:srgbClr val="FF0000"/>
                </a:solidFill>
                <a:latin typeface="Times New Roman" panose="02020603050405020304" pitchFamily="18" charset="0"/>
                <a:cs typeface="Times New Roman" panose="02020603050405020304" pitchFamily="18" charset="0"/>
              </a:rPr>
              <a:t> </a:t>
            </a:r>
            <a:r>
              <a:rPr lang="en-US" altLang="en-US" sz="2400" b="1" i="1" dirty="0" err="1" smtClean="0">
                <a:solidFill>
                  <a:srgbClr val="FF0000"/>
                </a:solidFill>
                <a:latin typeface="Times New Roman" panose="02020603050405020304" pitchFamily="18" charset="0"/>
                <a:cs typeface="Times New Roman" panose="02020603050405020304" pitchFamily="18" charset="0"/>
              </a:rPr>
              <a:t>nào</a:t>
            </a:r>
            <a:r>
              <a:rPr lang="en-US" altLang="en-US" sz="2400" b="1" i="1" dirty="0" smtClean="0">
                <a:solidFill>
                  <a:srgbClr val="FF0000"/>
                </a:solidFill>
                <a:latin typeface="Times New Roman" panose="02020603050405020304" pitchFamily="18" charset="0"/>
                <a:cs typeface="Times New Roman" panose="02020603050405020304" pitchFamily="18" charset="0"/>
              </a:rPr>
              <a:t>?</a:t>
            </a:r>
            <a:endParaRPr lang="vi-VN" altLang="en-US" sz="24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8946381"/>
      </p:ext>
    </p:extLst>
  </p:cSld>
  <p:clrMapOvr>
    <a:masterClrMapping/>
  </p:clrMapOvr>
  <mc:AlternateContent xmlns:mc="http://schemas.openxmlformats.org/markup-compatibility/2006">
    <mc:Choice xmlns:p14="http://schemas.microsoft.com/office/powerpoint/2010/main" Requires="p14">
      <p:transition spd="slow" p14:dur="1250" advClick="0" advTm="5000">
        <p14:flip dir="r"/>
      </p:transition>
    </mc:Choice>
    <mc:Fallback>
      <p:transition spd="slow" advClick="0" advTm="500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8" name="TextBox 6"/>
          <p:cNvSpPr txBox="1">
            <a:spLocks noChangeArrowheads="1"/>
          </p:cNvSpPr>
          <p:nvPr/>
        </p:nvSpPr>
        <p:spPr bwMode="auto">
          <a:xfrm flipH="1">
            <a:off x="660929" y="336726"/>
            <a:ext cx="10856890" cy="615553"/>
          </a:xfrm>
          <a:prstGeom prst="rect">
            <a:avLst/>
          </a:prstGeom>
          <a:solidFill>
            <a:schemeClr val="bg1">
              <a:lumMod val="50000"/>
            </a:schemeClr>
          </a:solidFill>
          <a:ln>
            <a:noFill/>
          </a:ln>
          <a:extLst/>
        </p:spPr>
        <p:txBody>
          <a:bodyPr wrap="square"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defTabSz="685165"/>
            <a:r>
              <a:rPr lang="en-US" altLang="zh-CN" sz="4000" b="1" dirty="0" err="1"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Ví</a:t>
            </a:r>
            <a:r>
              <a:rPr lang="en-US" altLang="zh-CN" sz="4000" b="1" dirty="0"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a:t>
            </a:r>
            <a:r>
              <a:rPr lang="en-US" altLang="zh-CN" sz="4000" b="1" dirty="0" err="1"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dụ</a:t>
            </a:r>
            <a:r>
              <a:rPr lang="en-US" altLang="zh-CN" sz="4000" b="1" dirty="0"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2</a:t>
            </a:r>
            <a:endParaRPr lang="zh-CN" altLang="en-US" sz="4000" b="1" dirty="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endParaRPr>
          </a:p>
        </p:txBody>
      </p:sp>
      <p:sp>
        <p:nvSpPr>
          <p:cNvPr id="6" name="Rectangle 5"/>
          <p:cNvSpPr/>
          <p:nvPr/>
        </p:nvSpPr>
        <p:spPr>
          <a:xfrm>
            <a:off x="1660608" y="2411124"/>
            <a:ext cx="3581093" cy="1200329"/>
          </a:xfrm>
          <a:prstGeom prst="rect">
            <a:avLst/>
          </a:prstGeom>
          <a:solidFill>
            <a:srgbClr val="BED8D1"/>
          </a:solidFill>
        </p:spPr>
        <p:txBody>
          <a:bodyPr wrap="square">
            <a:spAutoFit/>
          </a:bodyPr>
          <a:lstStyle/>
          <a:p>
            <a:pPr algn="just"/>
            <a:r>
              <a:rPr lang="vi-VN" sz="2400" b="1" i="1" dirty="0" smtClean="0">
                <a:latin typeface="Times New Roman" panose="02020603050405020304" pitchFamily="18" charset="0"/>
                <a:cs typeface="Times New Roman" panose="02020603050405020304" pitchFamily="18" charset="0"/>
              </a:rPr>
              <a:t>– </a:t>
            </a:r>
            <a:r>
              <a:rPr lang="vi-VN" sz="2400" b="1" i="1" dirty="0">
                <a:latin typeface="Times New Roman" panose="02020603050405020304" pitchFamily="18" charset="0"/>
                <a:cs typeface="Times New Roman" panose="02020603050405020304" pitchFamily="18" charset="0"/>
              </a:rPr>
              <a:t>Bác có thấy con lợn cưới của tôi chạy qua đây không</a:t>
            </a:r>
            <a:r>
              <a:rPr lang="vi-VN" sz="2400" b="1" i="1" dirty="0" smtClean="0">
                <a:latin typeface="Times New Roman" panose="02020603050405020304" pitchFamily="18" charset="0"/>
                <a:cs typeface="Times New Roman" panose="02020603050405020304" pitchFamily="18" charset="0"/>
              </a:rPr>
              <a:t>?</a:t>
            </a:r>
            <a:endParaRPr lang="vi-VN" sz="2400" b="1" i="1"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3285754" y="798617"/>
            <a:ext cx="5084505" cy="1926503"/>
          </a:xfrm>
          <a:prstGeom prst="rect">
            <a:avLst/>
          </a:prstGeom>
        </p:spPr>
      </p:pic>
      <p:sp>
        <p:nvSpPr>
          <p:cNvPr id="10" name="Rectangle 9"/>
          <p:cNvSpPr/>
          <p:nvPr/>
        </p:nvSpPr>
        <p:spPr>
          <a:xfrm>
            <a:off x="6400799" y="2411125"/>
            <a:ext cx="3938921" cy="1200329"/>
          </a:xfrm>
          <a:prstGeom prst="rect">
            <a:avLst/>
          </a:prstGeom>
          <a:solidFill>
            <a:srgbClr val="BED8D1"/>
          </a:solidFill>
        </p:spPr>
        <p:txBody>
          <a:bodyPr wrap="square">
            <a:spAutoFit/>
          </a:bodyPr>
          <a:lstStyle/>
          <a:p>
            <a:pPr algn="just"/>
            <a:r>
              <a:rPr lang="vi-VN" sz="2400" b="1" i="1" dirty="0" smtClean="0">
                <a:latin typeface="Times New Roman" panose="02020603050405020304" pitchFamily="18" charset="0"/>
                <a:cs typeface="Times New Roman" panose="02020603050405020304" pitchFamily="18" charset="0"/>
              </a:rPr>
              <a:t>– </a:t>
            </a:r>
            <a:r>
              <a:rPr lang="vi-VN" sz="2400" b="1" i="1" dirty="0">
                <a:latin typeface="Times New Roman" panose="02020603050405020304" pitchFamily="18" charset="0"/>
                <a:cs typeface="Times New Roman" panose="02020603050405020304" pitchFamily="18" charset="0"/>
              </a:rPr>
              <a:t>Từ lúc tôi mặc cái áo mới này, tôi chẳng thấy con lợn nào chạy qua đây cả!</a:t>
            </a:r>
          </a:p>
        </p:txBody>
      </p:sp>
      <p:sp>
        <p:nvSpPr>
          <p:cNvPr id="2" name="TextBox 1"/>
          <p:cNvSpPr txBox="1"/>
          <p:nvPr/>
        </p:nvSpPr>
        <p:spPr>
          <a:xfrm>
            <a:off x="2528249" y="3545133"/>
            <a:ext cx="1654620" cy="564257"/>
          </a:xfrm>
          <a:prstGeom prst="rect">
            <a:avLst/>
          </a:prstGeom>
          <a:noFill/>
        </p:spPr>
        <p:txBody>
          <a:bodyPr wrap="none" rtlCol="0" anchor="ctr">
            <a:spAutoFit/>
          </a:bodyPr>
          <a:lstStyle/>
          <a:p>
            <a:pPr>
              <a:lnSpc>
                <a:spcPct val="120000"/>
              </a:lnSpc>
            </a:pPr>
            <a:r>
              <a:rPr lang="en-US" sz="2800" i="1" dirty="0" err="1" smtClean="0">
                <a:solidFill>
                  <a:srgbClr val="FF0000"/>
                </a:solidFill>
                <a:latin typeface="Times New Roman" panose="02020603050405020304" pitchFamily="18" charset="0"/>
                <a:cs typeface="Times New Roman" panose="02020603050405020304" pitchFamily="18" charset="0"/>
              </a:rPr>
              <a:t>Người</a:t>
            </a:r>
            <a:r>
              <a:rPr lang="en-US" sz="2800" i="1" dirty="0" smtClean="0">
                <a:solidFill>
                  <a:srgbClr val="FF0000"/>
                </a:solidFill>
                <a:latin typeface="Times New Roman" panose="02020603050405020304" pitchFamily="18" charset="0"/>
                <a:cs typeface="Times New Roman" panose="02020603050405020304" pitchFamily="18" charset="0"/>
              </a:rPr>
              <a:t> </a:t>
            </a:r>
            <a:r>
              <a:rPr lang="en-US" sz="2800" i="1" dirty="0" err="1" smtClean="0">
                <a:solidFill>
                  <a:srgbClr val="FF0000"/>
                </a:solidFill>
                <a:latin typeface="Times New Roman" panose="02020603050405020304" pitchFamily="18" charset="0"/>
                <a:cs typeface="Times New Roman" panose="02020603050405020304" pitchFamily="18" charset="0"/>
              </a:rPr>
              <a:t>hỏi</a:t>
            </a:r>
            <a:endParaRPr lang="en-US" sz="2800" i="1" dirty="0" smtClean="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364568" y="3554245"/>
            <a:ext cx="2079415" cy="609398"/>
          </a:xfrm>
          <a:prstGeom prst="rect">
            <a:avLst/>
          </a:prstGeom>
          <a:noFill/>
        </p:spPr>
        <p:txBody>
          <a:bodyPr wrap="none" rtlCol="0" anchor="ctr">
            <a:spAutoFit/>
          </a:bodyPr>
          <a:lstStyle/>
          <a:p>
            <a:pPr>
              <a:lnSpc>
                <a:spcPct val="120000"/>
              </a:lnSpc>
            </a:pPr>
            <a:r>
              <a:rPr lang="en-US" sz="2800" i="1" dirty="0" err="1" smtClean="0">
                <a:solidFill>
                  <a:srgbClr val="FF0000"/>
                </a:solidFill>
                <a:latin typeface="Times New Roman" panose="02020603050405020304" pitchFamily="18" charset="0"/>
                <a:cs typeface="Times New Roman" panose="02020603050405020304" pitchFamily="18" charset="0"/>
              </a:rPr>
              <a:t>Người</a:t>
            </a:r>
            <a:r>
              <a:rPr lang="en-US" sz="2800" i="1" dirty="0" smtClean="0">
                <a:solidFill>
                  <a:srgbClr val="FF0000"/>
                </a:solidFill>
                <a:latin typeface="Times New Roman" panose="02020603050405020304" pitchFamily="18" charset="0"/>
                <a:cs typeface="Times New Roman" panose="02020603050405020304" pitchFamily="18" charset="0"/>
              </a:rPr>
              <a:t> </a:t>
            </a:r>
            <a:r>
              <a:rPr lang="en-US" sz="2800" i="1" dirty="0" err="1" smtClean="0">
                <a:solidFill>
                  <a:srgbClr val="FF0000"/>
                </a:solidFill>
                <a:latin typeface="Times New Roman" panose="02020603050405020304" pitchFamily="18" charset="0"/>
                <a:cs typeface="Times New Roman" panose="02020603050405020304" pitchFamily="18" charset="0"/>
              </a:rPr>
              <a:t>trả</a:t>
            </a:r>
            <a:r>
              <a:rPr lang="en-US" sz="2800" i="1" dirty="0" smtClean="0">
                <a:solidFill>
                  <a:srgbClr val="FF0000"/>
                </a:solidFill>
                <a:latin typeface="Times New Roman" panose="02020603050405020304" pitchFamily="18" charset="0"/>
                <a:cs typeface="Times New Roman" panose="02020603050405020304" pitchFamily="18" charset="0"/>
              </a:rPr>
              <a:t> </a:t>
            </a:r>
            <a:r>
              <a:rPr lang="en-US" sz="2800" i="1" dirty="0" err="1" smtClean="0">
                <a:solidFill>
                  <a:srgbClr val="FF0000"/>
                </a:solidFill>
                <a:latin typeface="Times New Roman" panose="02020603050405020304" pitchFamily="18" charset="0"/>
                <a:cs typeface="Times New Roman" panose="02020603050405020304" pitchFamily="18" charset="0"/>
              </a:rPr>
              <a:t>lời</a:t>
            </a:r>
            <a:endParaRPr lang="en-US" sz="2800" i="1" dirty="0" smtClean="0">
              <a:solidFill>
                <a:srgbClr val="FF0000"/>
              </a:solidFill>
              <a:latin typeface="Times New Roman" panose="02020603050405020304" pitchFamily="18" charset="0"/>
              <a:cs typeface="Times New Roman" panose="02020603050405020304" pitchFamily="18" charset="0"/>
            </a:endParaRPr>
          </a:p>
        </p:txBody>
      </p:sp>
      <p:sp>
        <p:nvSpPr>
          <p:cNvPr id="5" name="Multiply 4"/>
          <p:cNvSpPr/>
          <p:nvPr/>
        </p:nvSpPr>
        <p:spPr>
          <a:xfrm>
            <a:off x="4594433" y="2115279"/>
            <a:ext cx="647268" cy="984355"/>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6" name="Multiply 15"/>
          <p:cNvSpPr/>
          <p:nvPr/>
        </p:nvSpPr>
        <p:spPr>
          <a:xfrm>
            <a:off x="9296771" y="2115279"/>
            <a:ext cx="1042949" cy="984355"/>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17" name="Picture 16">
            <a:extLst>
              <a:ext uri="{FF2B5EF4-FFF2-40B4-BE49-F238E27FC236}">
                <a16:creationId xmlns:a16="http://schemas.microsoft.com/office/drawing/2014/main" xmlns="" id="{E8129C16-AF25-454E-8475-2869B09876E9}"/>
              </a:ext>
            </a:extLst>
          </p:cNvPr>
          <p:cNvPicPr>
            <a:picLocks noChangeAspect="1"/>
          </p:cNvPicPr>
          <p:nvPr/>
        </p:nvPicPr>
        <p:blipFill>
          <a:blip r:embed="rId4"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rot="5634242">
            <a:off x="2798238" y="3990368"/>
            <a:ext cx="1114640" cy="1114640"/>
          </a:xfrm>
          <a:prstGeom prst="rect">
            <a:avLst/>
          </a:prstGeom>
        </p:spPr>
      </p:pic>
      <p:sp>
        <p:nvSpPr>
          <p:cNvPr id="18" name="Rectangle 17"/>
          <p:cNvSpPr/>
          <p:nvPr/>
        </p:nvSpPr>
        <p:spPr>
          <a:xfrm>
            <a:off x="1911944" y="4985985"/>
            <a:ext cx="3078420" cy="732235"/>
          </a:xfrm>
          <a:prstGeom prst="rect">
            <a:avLst/>
          </a:prstGeom>
          <a:solidFill>
            <a:schemeClr val="bg1"/>
          </a:solidFill>
          <a:ln w="38100">
            <a:solidFill>
              <a:srgbClr val="4676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anose="02020603050405020304" pitchFamily="18" charset="0"/>
                <a:cs typeface="Times New Roman" panose="02020603050405020304" pitchFamily="18" charset="0"/>
              </a:rPr>
              <a:t>Thừa</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hông</a:t>
            </a:r>
            <a:r>
              <a:rPr lang="en-US" sz="2800" dirty="0" smtClean="0">
                <a:solidFill>
                  <a:schemeClr val="tx1"/>
                </a:solidFill>
                <a:latin typeface="Times New Roman" panose="02020603050405020304" pitchFamily="18" charset="0"/>
                <a:cs typeface="Times New Roman" panose="02020603050405020304" pitchFamily="18" charset="0"/>
              </a:rPr>
              <a:t> tin</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21" name="Picture 20">
            <a:extLst>
              <a:ext uri="{FF2B5EF4-FFF2-40B4-BE49-F238E27FC236}">
                <a16:creationId xmlns:a16="http://schemas.microsoft.com/office/drawing/2014/main" xmlns="" id="{E8129C16-AF25-454E-8475-2869B09876E9}"/>
              </a:ext>
            </a:extLst>
          </p:cNvPr>
          <p:cNvPicPr>
            <a:picLocks noChangeAspect="1"/>
          </p:cNvPicPr>
          <p:nvPr/>
        </p:nvPicPr>
        <p:blipFill>
          <a:blip r:embed="rId4"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rot="5634242">
            <a:off x="7717343" y="4001617"/>
            <a:ext cx="1114640" cy="1114640"/>
          </a:xfrm>
          <a:prstGeom prst="rect">
            <a:avLst/>
          </a:prstGeom>
        </p:spPr>
      </p:pic>
      <p:sp>
        <p:nvSpPr>
          <p:cNvPr id="22" name="Rectangle 21"/>
          <p:cNvSpPr/>
          <p:nvPr/>
        </p:nvSpPr>
        <p:spPr>
          <a:xfrm>
            <a:off x="6831049" y="4997234"/>
            <a:ext cx="3078420" cy="732235"/>
          </a:xfrm>
          <a:prstGeom prst="rect">
            <a:avLst/>
          </a:prstGeom>
          <a:solidFill>
            <a:schemeClr val="bg1"/>
          </a:solidFill>
          <a:ln w="38100">
            <a:solidFill>
              <a:srgbClr val="4676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anose="02020603050405020304" pitchFamily="18" charset="0"/>
                <a:cs typeface="Times New Roman" panose="02020603050405020304" pitchFamily="18" charset="0"/>
              </a:rPr>
              <a:t>Thừa</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hông</a:t>
            </a:r>
            <a:r>
              <a:rPr lang="en-US" sz="2800" dirty="0" smtClean="0">
                <a:solidFill>
                  <a:schemeClr val="tx1"/>
                </a:solidFill>
                <a:latin typeface="Times New Roman" panose="02020603050405020304" pitchFamily="18" charset="0"/>
                <a:cs typeface="Times New Roman" panose="02020603050405020304" pitchFamily="18" charset="0"/>
              </a:rPr>
              <a:t> tin</a:t>
            </a: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5663232"/>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p:cTn id="33" dur="500" fill="hold"/>
                                        <p:tgtEl>
                                          <p:spTgt spid="16"/>
                                        </p:tgtEl>
                                        <p:attrNameLst>
                                          <p:attrName>ppt_w</p:attrName>
                                        </p:attrNameLst>
                                      </p:cBhvr>
                                      <p:tavLst>
                                        <p:tav tm="0">
                                          <p:val>
                                            <p:fltVal val="0"/>
                                          </p:val>
                                        </p:tav>
                                        <p:tav tm="100000">
                                          <p:val>
                                            <p:strVal val="#ppt_w"/>
                                          </p:val>
                                        </p:tav>
                                      </p:tavLst>
                                    </p:anim>
                                    <p:anim calcmode="lin" valueType="num">
                                      <p:cBhvr>
                                        <p:cTn id="34" dur="500" fill="hold"/>
                                        <p:tgtEl>
                                          <p:spTgt spid="16"/>
                                        </p:tgtEl>
                                        <p:attrNameLst>
                                          <p:attrName>ppt_h</p:attrName>
                                        </p:attrNameLst>
                                      </p:cBhvr>
                                      <p:tavLst>
                                        <p:tav tm="0">
                                          <p:val>
                                            <p:fltVal val="0"/>
                                          </p:val>
                                        </p:tav>
                                        <p:tav tm="100000">
                                          <p:val>
                                            <p:strVal val="#ppt_h"/>
                                          </p:val>
                                        </p:tav>
                                      </p:tavLst>
                                    </p:anim>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arn(inVertical)">
                                      <p:cBhvr>
                                        <p:cTn id="40" dur="500"/>
                                        <p:tgtEl>
                                          <p:spTgt spid="12"/>
                                        </p:tgtEl>
                                      </p:cBhvr>
                                    </p:animEffect>
                                  </p:childTnLst>
                                </p:cTn>
                              </p:par>
                              <p:par>
                                <p:cTn id="41" presetID="16" presetClass="entr" presetSubtype="21"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arn(inVertical)">
                                      <p:cBhvr>
                                        <p:cTn id="43" dur="500"/>
                                        <p:tgtEl>
                                          <p:spTgt spid="21"/>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arn(inVertical)">
                                      <p:cBhvr>
                                        <p:cTn id="4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2" grpId="0"/>
      <p:bldP spid="12" grpId="0"/>
      <p:bldP spid="5" grpId="0" animBg="1"/>
      <p:bldP spid="16" grpId="0" animBg="1"/>
      <p:bldP spid="18"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0"/>
            <a:ext cx="11145079" cy="2425521"/>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1467953" y="3223496"/>
            <a:ext cx="9817995" cy="1446550"/>
          </a:xfrm>
          <a:prstGeom prst="rect">
            <a:avLst/>
          </a:prstGeom>
        </p:spPr>
        <p:txBody>
          <a:bodyPr wrap="square">
            <a:spAutoFit/>
          </a:bodyPr>
          <a:lstStyle/>
          <a:p>
            <a:pPr defTabSz="457200"/>
            <a:r>
              <a:rPr lang="en-US" sz="4400" i="1" dirty="0" smtClean="0">
                <a:latin typeface="Times New Roman" panose="02020603050405020304" pitchFamily="18" charset="0"/>
                <a:cs typeface="Times New Roman" panose="02020603050405020304" pitchFamily="18" charset="0"/>
              </a:rPr>
              <a:t> </a:t>
            </a:r>
            <a:r>
              <a:rPr lang="en-US" sz="4400" i="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i="1" dirty="0" err="1" smtClean="0">
                <a:latin typeface="Times New Roman" panose="02020603050405020304" pitchFamily="18" charset="0"/>
                <a:cs typeface="Times New Roman" panose="02020603050405020304" pitchFamily="18" charset="0"/>
              </a:rPr>
              <a:t>Nội</a:t>
            </a:r>
            <a:r>
              <a:rPr lang="en-US" sz="4400" i="1" dirty="0" smtClean="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dung </a:t>
            </a:r>
            <a:r>
              <a:rPr lang="en-US" sz="4400" i="1" dirty="0" err="1">
                <a:latin typeface="Times New Roman" panose="02020603050405020304" pitchFamily="18" charset="0"/>
                <a:cs typeface="Times New Roman" panose="02020603050405020304" pitchFamily="18" charset="0"/>
              </a:rPr>
              <a:t>lời</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nói</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khi</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giao</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tiếp</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không</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được</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thiếu</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không</a:t>
            </a:r>
            <a:r>
              <a:rPr lang="en-US" sz="4400" i="1" dirty="0">
                <a:latin typeface="Times New Roman" panose="02020603050405020304" pitchFamily="18" charset="0"/>
                <a:cs typeface="Times New Roman" panose="02020603050405020304" pitchFamily="18" charset="0"/>
              </a:rPr>
              <a:t> </a:t>
            </a:r>
            <a:r>
              <a:rPr lang="en-US" sz="4400" i="1" dirty="0" err="1">
                <a:latin typeface="Times New Roman" panose="02020603050405020304" pitchFamily="18" charset="0"/>
                <a:cs typeface="Times New Roman" panose="02020603050405020304" pitchFamily="18" charset="0"/>
              </a:rPr>
              <a:t>thừa</a:t>
            </a:r>
            <a:r>
              <a:rPr lang="en-US" sz="4400" i="1" dirty="0">
                <a:latin typeface="Times New Roman" panose="02020603050405020304" pitchFamily="18" charset="0"/>
                <a:cs typeface="Times New Roman" panose="02020603050405020304" pitchFamily="18" charset="0"/>
              </a:rPr>
              <a:t>.</a:t>
            </a:r>
            <a:endParaRPr lang="en-US" sz="4400" i="1"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1944711" y="0"/>
            <a:ext cx="7776220" cy="3911787"/>
          </a:xfrm>
          <a:prstGeom prst="rect">
            <a:avLst/>
          </a:prstGeom>
        </p:spPr>
      </p:pic>
      <p:sp>
        <p:nvSpPr>
          <p:cNvPr id="10" name="TextBox 9">
            <a:extLst>
              <a:ext uri="{FF2B5EF4-FFF2-40B4-BE49-F238E27FC236}">
                <a16:creationId xmlns:a16="http://schemas.microsoft.com/office/drawing/2014/main" xmlns="" id="{09F2AE3B-18F7-487E-9189-FC52A5F1E6D6}"/>
              </a:ext>
            </a:extLst>
          </p:cNvPr>
          <p:cNvSpPr txBox="1">
            <a:spLocks noChangeArrowheads="1"/>
          </p:cNvSpPr>
          <p:nvPr/>
        </p:nvSpPr>
        <p:spPr bwMode="auto">
          <a:xfrm>
            <a:off x="2386558" y="5264835"/>
            <a:ext cx="767184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SG" altLang="en-US" sz="3200" i="1" dirty="0" smtClean="0">
                <a:solidFill>
                  <a:srgbClr val="FF0000"/>
                </a:solidFill>
                <a:latin typeface="Times New Roman" panose="02020603050405020304" pitchFamily="18" charset="0"/>
                <a:cs typeface="Times New Roman" panose="02020603050405020304" pitchFamily="18" charset="0"/>
              </a:rPr>
              <a:t>“</a:t>
            </a:r>
            <a:r>
              <a:rPr lang="en-SG" altLang="en-US" sz="3200" i="1" dirty="0" err="1" smtClean="0">
                <a:solidFill>
                  <a:srgbClr val="FF0000"/>
                </a:solidFill>
                <a:latin typeface="Times New Roman" panose="02020603050405020304" pitchFamily="18" charset="0"/>
                <a:cs typeface="Times New Roman" panose="02020603050405020304" pitchFamily="18" charset="0"/>
              </a:rPr>
              <a:t>Phương</a:t>
            </a:r>
            <a:r>
              <a:rPr lang="en-SG" altLang="en-US" sz="3200" i="1" dirty="0" smtClean="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châm</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về</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lượ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nói</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vừa</a:t>
            </a:r>
            <a:endParaRPr lang="en-SG" altLang="en-US" sz="3200" i="1" dirty="0">
              <a:solidFill>
                <a:srgbClr val="FF0000"/>
              </a:solidFill>
              <a:latin typeface="Times New Roman" panose="02020603050405020304" pitchFamily="18" charset="0"/>
              <a:cs typeface="Times New Roman" panose="02020603050405020304" pitchFamily="18" charset="0"/>
            </a:endParaRPr>
          </a:p>
          <a:p>
            <a:pPr algn="ctr">
              <a:lnSpc>
                <a:spcPct val="100000"/>
              </a:lnSpc>
              <a:spcBef>
                <a:spcPct val="0"/>
              </a:spcBef>
              <a:buFontTx/>
              <a:buNone/>
            </a:pPr>
            <a:r>
              <a:rPr lang="en-SG" altLang="en-US" sz="3200" i="1" dirty="0" err="1">
                <a:solidFill>
                  <a:srgbClr val="FF0000"/>
                </a:solidFill>
                <a:latin typeface="Times New Roman" panose="02020603050405020304" pitchFamily="18" charset="0"/>
                <a:cs typeface="Times New Roman" panose="02020603050405020304" pitchFamily="18" charset="0"/>
              </a:rPr>
              <a:t>Nội</a:t>
            </a:r>
            <a:r>
              <a:rPr lang="en-SG" altLang="en-US" sz="3200" i="1" dirty="0">
                <a:solidFill>
                  <a:srgbClr val="FF0000"/>
                </a:solidFill>
                <a:latin typeface="Times New Roman" panose="02020603050405020304" pitchFamily="18" charset="0"/>
                <a:cs typeface="Times New Roman" panose="02020603050405020304" pitchFamily="18" charset="0"/>
              </a:rPr>
              <a:t> dung </a:t>
            </a:r>
            <a:r>
              <a:rPr lang="en-SG" altLang="en-US" sz="3200" i="1" dirty="0" err="1">
                <a:solidFill>
                  <a:srgbClr val="FF0000"/>
                </a:solidFill>
                <a:latin typeface="Times New Roman" panose="02020603050405020304" pitchFamily="18" charset="0"/>
                <a:cs typeface="Times New Roman" panose="02020603050405020304" pitchFamily="18" charset="0"/>
              </a:rPr>
              <a:t>khô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thiếu</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khô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thừa</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nghe</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em</a:t>
            </a:r>
            <a:r>
              <a:rPr lang="en-SG" altLang="en-US" sz="3200" i="1" dirty="0" smtClean="0">
                <a:solidFill>
                  <a:srgbClr val="FF0000"/>
                </a:solidFill>
                <a:latin typeface="Times New Roman" panose="02020603050405020304" pitchFamily="18" charset="0"/>
                <a:cs typeface="Times New Roman" panose="02020603050405020304" pitchFamily="18" charset="0"/>
              </a:rPr>
              <a:t>!”</a:t>
            </a:r>
            <a:endParaRPr lang="en-SG" altLang="en-US" sz="32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9117256"/>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80">
                                          <p:stCondLst>
                                            <p:cond delay="0"/>
                                          </p:stCondLst>
                                        </p:cTn>
                                        <p:tgtEl>
                                          <p:spTgt spid="10"/>
                                        </p:tgtEl>
                                      </p:cBhvr>
                                    </p:animEffect>
                                    <p:anim calcmode="lin" valueType="num">
                                      <p:cBhvr>
                                        <p:cTn id="21"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6" dur="26">
                                          <p:stCondLst>
                                            <p:cond delay="650"/>
                                          </p:stCondLst>
                                        </p:cTn>
                                        <p:tgtEl>
                                          <p:spTgt spid="10"/>
                                        </p:tgtEl>
                                      </p:cBhvr>
                                      <p:to x="100000" y="60000"/>
                                    </p:animScale>
                                    <p:animScale>
                                      <p:cBhvr>
                                        <p:cTn id="27" dur="166" decel="50000">
                                          <p:stCondLst>
                                            <p:cond delay="676"/>
                                          </p:stCondLst>
                                        </p:cTn>
                                        <p:tgtEl>
                                          <p:spTgt spid="10"/>
                                        </p:tgtEl>
                                      </p:cBhvr>
                                      <p:to x="100000" y="100000"/>
                                    </p:animScale>
                                    <p:animScale>
                                      <p:cBhvr>
                                        <p:cTn id="28" dur="26">
                                          <p:stCondLst>
                                            <p:cond delay="1312"/>
                                          </p:stCondLst>
                                        </p:cTn>
                                        <p:tgtEl>
                                          <p:spTgt spid="10"/>
                                        </p:tgtEl>
                                      </p:cBhvr>
                                      <p:to x="100000" y="80000"/>
                                    </p:animScale>
                                    <p:animScale>
                                      <p:cBhvr>
                                        <p:cTn id="29" dur="166" decel="50000">
                                          <p:stCondLst>
                                            <p:cond delay="1338"/>
                                          </p:stCondLst>
                                        </p:cTn>
                                        <p:tgtEl>
                                          <p:spTgt spid="10"/>
                                        </p:tgtEl>
                                      </p:cBhvr>
                                      <p:to x="100000" y="100000"/>
                                    </p:animScale>
                                    <p:animScale>
                                      <p:cBhvr>
                                        <p:cTn id="30" dur="26">
                                          <p:stCondLst>
                                            <p:cond delay="1642"/>
                                          </p:stCondLst>
                                        </p:cTn>
                                        <p:tgtEl>
                                          <p:spTgt spid="10"/>
                                        </p:tgtEl>
                                      </p:cBhvr>
                                      <p:to x="100000" y="90000"/>
                                    </p:animScale>
                                    <p:animScale>
                                      <p:cBhvr>
                                        <p:cTn id="31" dur="166" decel="50000">
                                          <p:stCondLst>
                                            <p:cond delay="1668"/>
                                          </p:stCondLst>
                                        </p:cTn>
                                        <p:tgtEl>
                                          <p:spTgt spid="10"/>
                                        </p:tgtEl>
                                      </p:cBhvr>
                                      <p:to x="100000" y="100000"/>
                                    </p:animScale>
                                    <p:animScale>
                                      <p:cBhvr>
                                        <p:cTn id="32" dur="26">
                                          <p:stCondLst>
                                            <p:cond delay="1808"/>
                                          </p:stCondLst>
                                        </p:cTn>
                                        <p:tgtEl>
                                          <p:spTgt spid="10"/>
                                        </p:tgtEl>
                                      </p:cBhvr>
                                      <p:to x="100000" y="95000"/>
                                    </p:animScale>
                                    <p:animScale>
                                      <p:cBhvr>
                                        <p:cTn id="33"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12192000" cy="1094704"/>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Rounded Corners 1">
            <a:extLst>
              <a:ext uri="{FF2B5EF4-FFF2-40B4-BE49-F238E27FC236}">
                <a16:creationId xmlns:a16="http://schemas.microsoft.com/office/drawing/2014/main" xmlns="" id="{CABBA2C6-0197-4C04-AAB6-D6088BD99459}"/>
              </a:ext>
            </a:extLst>
          </p:cNvPr>
          <p:cNvSpPr/>
          <p:nvPr/>
        </p:nvSpPr>
        <p:spPr>
          <a:xfrm>
            <a:off x="8273542" y="1639158"/>
            <a:ext cx="3490451" cy="1009928"/>
          </a:xfrm>
          <a:prstGeom prst="roundRect">
            <a:avLst/>
          </a:prstGeom>
          <a:solidFill>
            <a:srgbClr val="A3C8BD"/>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có</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sách</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mách</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có</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chứng</a:t>
            </a:r>
            <a:endParaRPr lang="en-SG" sz="3200" b="1" i="1" dirty="0">
              <a:solidFill>
                <a:schemeClr val="bg1"/>
              </a:solidFill>
              <a:latin typeface="Times New Roman" panose="02020603050405020304" pitchFamily="18" charset="0"/>
              <a:cs typeface="Times New Roman" panose="02020603050405020304" pitchFamily="18" charset="0"/>
            </a:endParaRPr>
          </a:p>
        </p:txBody>
      </p:sp>
      <p:sp>
        <p:nvSpPr>
          <p:cNvPr id="8" name="Rectangle: Rounded Corners 2">
            <a:extLst>
              <a:ext uri="{FF2B5EF4-FFF2-40B4-BE49-F238E27FC236}">
                <a16:creationId xmlns:a16="http://schemas.microsoft.com/office/drawing/2014/main" xmlns="" id="{019475F2-DFD1-4324-8C56-AA5F98EE22BD}"/>
              </a:ext>
            </a:extLst>
          </p:cNvPr>
          <p:cNvSpPr/>
          <p:nvPr/>
        </p:nvSpPr>
        <p:spPr>
          <a:xfrm>
            <a:off x="8273542" y="2793728"/>
            <a:ext cx="3490451" cy="889818"/>
          </a:xfrm>
          <a:prstGeom prst="roundRect">
            <a:avLst/>
          </a:prstGeom>
          <a:solidFill>
            <a:srgbClr val="A3C8BD"/>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dối</a:t>
            </a:r>
            <a:endParaRPr lang="en-SG" sz="3200" b="1" i="1" dirty="0">
              <a:solidFill>
                <a:schemeClr val="bg1"/>
              </a:solidFill>
              <a:latin typeface="Times New Roman" panose="02020603050405020304" pitchFamily="18" charset="0"/>
              <a:cs typeface="Times New Roman" panose="02020603050405020304" pitchFamily="18" charset="0"/>
            </a:endParaRPr>
          </a:p>
        </p:txBody>
      </p:sp>
      <p:sp>
        <p:nvSpPr>
          <p:cNvPr id="9" name="Rectangle: Rounded Corners 3">
            <a:extLst>
              <a:ext uri="{FF2B5EF4-FFF2-40B4-BE49-F238E27FC236}">
                <a16:creationId xmlns:a16="http://schemas.microsoft.com/office/drawing/2014/main" xmlns="" id="{2AD08F5D-E79E-4C1D-BF3B-EFAA18609CFF}"/>
              </a:ext>
            </a:extLst>
          </p:cNvPr>
          <p:cNvSpPr/>
          <p:nvPr/>
        </p:nvSpPr>
        <p:spPr>
          <a:xfrm>
            <a:off x="8246809" y="3840898"/>
            <a:ext cx="3490451" cy="784355"/>
          </a:xfrm>
          <a:prstGeom prst="roundRect">
            <a:avLst/>
          </a:prstGeom>
          <a:solidFill>
            <a:srgbClr val="A3C8BD"/>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mò</a:t>
            </a:r>
            <a:endParaRPr lang="en-SG" sz="3200" b="1" i="1" dirty="0">
              <a:solidFill>
                <a:schemeClr val="bg1"/>
              </a:solidFill>
              <a:latin typeface="Times New Roman" panose="02020603050405020304" pitchFamily="18" charset="0"/>
              <a:cs typeface="Times New Roman" panose="02020603050405020304" pitchFamily="18" charset="0"/>
            </a:endParaRPr>
          </a:p>
        </p:txBody>
      </p:sp>
      <p:sp>
        <p:nvSpPr>
          <p:cNvPr id="10" name="Rectangle: Rounded Corners 4">
            <a:extLst>
              <a:ext uri="{FF2B5EF4-FFF2-40B4-BE49-F238E27FC236}">
                <a16:creationId xmlns:a16="http://schemas.microsoft.com/office/drawing/2014/main" xmlns="" id="{35E5011A-669B-4C31-A2E3-2498A99DA08C}"/>
              </a:ext>
            </a:extLst>
          </p:cNvPr>
          <p:cNvSpPr/>
          <p:nvPr/>
        </p:nvSpPr>
        <p:spPr>
          <a:xfrm>
            <a:off x="8246809" y="4789934"/>
            <a:ext cx="3490451" cy="889819"/>
          </a:xfrm>
          <a:prstGeom prst="roundRect">
            <a:avLst/>
          </a:prstGeom>
          <a:solidFill>
            <a:srgbClr val="A3C8BD"/>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nhăng</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cuội</a:t>
            </a:r>
            <a:endParaRPr lang="en-SG" sz="3200" b="1" i="1" dirty="0">
              <a:solidFill>
                <a:schemeClr val="bg1"/>
              </a:solidFill>
              <a:latin typeface="Times New Roman" panose="02020603050405020304" pitchFamily="18" charset="0"/>
              <a:cs typeface="Times New Roman" panose="02020603050405020304" pitchFamily="18" charset="0"/>
            </a:endParaRPr>
          </a:p>
        </p:txBody>
      </p:sp>
      <p:sp>
        <p:nvSpPr>
          <p:cNvPr id="11" name="Rectangle: Rounded Corners 5">
            <a:extLst>
              <a:ext uri="{FF2B5EF4-FFF2-40B4-BE49-F238E27FC236}">
                <a16:creationId xmlns:a16="http://schemas.microsoft.com/office/drawing/2014/main" xmlns="" id="{43C140CB-BDBC-4B83-9ED2-8ACDB79CB5A7}"/>
              </a:ext>
            </a:extLst>
          </p:cNvPr>
          <p:cNvSpPr/>
          <p:nvPr/>
        </p:nvSpPr>
        <p:spPr>
          <a:xfrm>
            <a:off x="8264115" y="5825580"/>
            <a:ext cx="3490451" cy="889819"/>
          </a:xfrm>
          <a:prstGeom prst="roundRect">
            <a:avLst/>
          </a:prstGeom>
          <a:solidFill>
            <a:srgbClr val="A3C8BD"/>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SG" sz="3200" b="1" i="1" dirty="0" err="1">
                <a:solidFill>
                  <a:schemeClr val="bg1"/>
                </a:solidFill>
                <a:latin typeface="Times New Roman" panose="02020603050405020304" pitchFamily="18" charset="0"/>
                <a:cs typeface="Times New Roman" panose="02020603050405020304" pitchFamily="18" charset="0"/>
              </a:rPr>
              <a:t>Nói</a:t>
            </a:r>
            <a:r>
              <a:rPr lang="en-SG" sz="3200" b="1" i="1" dirty="0">
                <a:solidFill>
                  <a:schemeClr val="bg1"/>
                </a:solidFill>
                <a:latin typeface="Times New Roman" panose="02020603050405020304" pitchFamily="18" charset="0"/>
                <a:cs typeface="Times New Roman" panose="02020603050405020304" pitchFamily="18" charset="0"/>
              </a:rPr>
              <a:t> </a:t>
            </a:r>
            <a:r>
              <a:rPr lang="en-SG" sz="3200" b="1" i="1" dirty="0" err="1">
                <a:solidFill>
                  <a:schemeClr val="bg1"/>
                </a:solidFill>
                <a:latin typeface="Times New Roman" panose="02020603050405020304" pitchFamily="18" charset="0"/>
                <a:cs typeface="Times New Roman" panose="02020603050405020304" pitchFamily="18" charset="0"/>
              </a:rPr>
              <a:t>trạng</a:t>
            </a:r>
            <a:endParaRPr lang="en-SG" sz="3200" b="1" i="1" dirty="0">
              <a:solidFill>
                <a:schemeClr val="bg1"/>
              </a:solidFill>
              <a:latin typeface="Times New Roman" panose="02020603050405020304" pitchFamily="18" charset="0"/>
              <a:cs typeface="Times New Roman" panose="02020603050405020304" pitchFamily="18" charset="0"/>
            </a:endParaRPr>
          </a:p>
        </p:txBody>
      </p:sp>
      <p:sp>
        <p:nvSpPr>
          <p:cNvPr id="12" name="Rectangle: Rounded Corners 6">
            <a:extLst>
              <a:ext uri="{FF2B5EF4-FFF2-40B4-BE49-F238E27FC236}">
                <a16:creationId xmlns:a16="http://schemas.microsoft.com/office/drawing/2014/main" xmlns="" id="{1C05C6E8-385B-4656-AA48-3F22FB58F14A}"/>
              </a:ext>
            </a:extLst>
          </p:cNvPr>
          <p:cNvSpPr/>
          <p:nvPr/>
        </p:nvSpPr>
        <p:spPr>
          <a:xfrm>
            <a:off x="589015" y="1631541"/>
            <a:ext cx="6765820" cy="813114"/>
          </a:xfrm>
          <a:prstGeom prst="roundRect">
            <a:avLst/>
          </a:prstGeom>
          <a:solidFill>
            <a:schemeClr val="accent3">
              <a:lumMod val="20000"/>
              <a:lumOff val="8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800" i="1" dirty="0" err="1">
                <a:solidFill>
                  <a:schemeClr val="tx1"/>
                </a:solidFill>
                <a:latin typeface="Times New Roman" panose="02020603050405020304" pitchFamily="18" charset="0"/>
                <a:cs typeface="Times New Roman" panose="02020603050405020304" pitchFamily="18" charset="0"/>
              </a:rPr>
              <a:t>Nó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ộ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ú</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oạ</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hô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ă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ứ</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 . . </a:t>
            </a:r>
            <a:endParaRPr lang="en-SG" sz="2800" i="1" dirty="0">
              <a:solidFill>
                <a:schemeClr val="tx1"/>
              </a:solidFill>
              <a:latin typeface="Times New Roman" panose="02020603050405020304" pitchFamily="18" charset="0"/>
              <a:cs typeface="Times New Roman" panose="02020603050405020304" pitchFamily="18" charset="0"/>
            </a:endParaRPr>
          </a:p>
        </p:txBody>
      </p:sp>
      <p:sp>
        <p:nvSpPr>
          <p:cNvPr id="13" name="Rectangle: Rounded Corners 7">
            <a:extLst>
              <a:ext uri="{FF2B5EF4-FFF2-40B4-BE49-F238E27FC236}">
                <a16:creationId xmlns:a16="http://schemas.microsoft.com/office/drawing/2014/main" xmlns="" id="{C5EF0B21-06A4-4411-A73F-ACD8E3449EDD}"/>
              </a:ext>
            </a:extLst>
          </p:cNvPr>
          <p:cNvSpPr/>
          <p:nvPr/>
        </p:nvSpPr>
        <p:spPr>
          <a:xfrm>
            <a:off x="589015" y="2547039"/>
            <a:ext cx="6765820" cy="813115"/>
          </a:xfrm>
          <a:prstGeom prst="roundRect">
            <a:avLst/>
          </a:prstGeom>
          <a:solidFill>
            <a:schemeClr val="accent3">
              <a:lumMod val="20000"/>
              <a:lumOff val="8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defTabSz="457200">
              <a:lnSpc>
                <a:spcPct val="90000"/>
              </a:lnSpc>
              <a:spcBef>
                <a:spcPct val="20000"/>
              </a:spcBef>
              <a:defRPr/>
            </a:pPr>
            <a:r>
              <a:rPr lang="en-US" sz="2800" i="1" dirty="0" err="1">
                <a:solidFill>
                  <a:schemeClr val="tx1"/>
                </a:solidFill>
                <a:latin typeface="Times New Roman" panose="02020603050405020304" pitchFamily="18" charset="0"/>
                <a:cs typeface="Times New Roman" panose="02020603050405020304" pitchFamily="18" charset="0"/>
              </a:rPr>
              <a:t>Nó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ă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ứ</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ắ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ắ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 . . </a:t>
            </a:r>
          </a:p>
        </p:txBody>
      </p:sp>
      <p:sp>
        <p:nvSpPr>
          <p:cNvPr id="14" name="Rectangle: Rounded Corners 8">
            <a:extLst>
              <a:ext uri="{FF2B5EF4-FFF2-40B4-BE49-F238E27FC236}">
                <a16:creationId xmlns:a16="http://schemas.microsoft.com/office/drawing/2014/main" xmlns="" id="{4EC7B961-40CD-4360-8FAA-11CE8E2D9008}"/>
              </a:ext>
            </a:extLst>
          </p:cNvPr>
          <p:cNvSpPr/>
          <p:nvPr/>
        </p:nvSpPr>
        <p:spPr>
          <a:xfrm>
            <a:off x="589015" y="3488160"/>
            <a:ext cx="6765820" cy="889819"/>
          </a:xfrm>
          <a:prstGeom prst="roundRect">
            <a:avLst/>
          </a:prstGeom>
          <a:solidFill>
            <a:schemeClr val="accent3">
              <a:lumMod val="20000"/>
              <a:lumOff val="8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800" i="1" dirty="0" err="1">
                <a:solidFill>
                  <a:schemeClr val="tx1"/>
                </a:solidFill>
                <a:latin typeface="Times New Roman" panose="02020603050405020304" pitchFamily="18" charset="0"/>
                <a:cs typeface="Times New Roman" panose="02020603050405020304" pitchFamily="18" charset="0"/>
              </a:rPr>
              <a:t>Nó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ả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í</a:t>
            </a:r>
            <a:r>
              <a:rPr lang="en-US" sz="2800" i="1" dirty="0">
                <a:solidFill>
                  <a:schemeClr val="tx1"/>
                </a:solidFill>
                <a:latin typeface="Times New Roman" panose="02020603050405020304" pitchFamily="18" charset="0"/>
                <a:cs typeface="Times New Roman" panose="02020603050405020304" pitchFamily="18" charset="0"/>
              </a:rPr>
              <a:t>, vu </a:t>
            </a:r>
            <a:r>
              <a:rPr lang="en-US" sz="2800" i="1" dirty="0" err="1">
                <a:solidFill>
                  <a:schemeClr val="tx1"/>
                </a:solidFill>
                <a:latin typeface="Times New Roman" panose="02020603050405020304" pitchFamily="18" charset="0"/>
                <a:cs typeface="Times New Roman" panose="02020603050405020304" pitchFamily="18" charset="0"/>
              </a:rPr>
              <a:t>vơ</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 . . .</a:t>
            </a:r>
            <a:endParaRPr lang="en-SG" sz="2800" i="1" dirty="0">
              <a:solidFill>
                <a:schemeClr val="tx1"/>
              </a:solidFill>
              <a:latin typeface="Times New Roman" panose="02020603050405020304" pitchFamily="18" charset="0"/>
              <a:cs typeface="Times New Roman" panose="02020603050405020304" pitchFamily="18" charset="0"/>
            </a:endParaRPr>
          </a:p>
        </p:txBody>
      </p:sp>
      <p:sp>
        <p:nvSpPr>
          <p:cNvPr id="15" name="Rectangle: Rounded Corners 9">
            <a:extLst>
              <a:ext uri="{FF2B5EF4-FFF2-40B4-BE49-F238E27FC236}">
                <a16:creationId xmlns:a16="http://schemas.microsoft.com/office/drawing/2014/main" xmlns="" id="{B7F23735-19D1-45F0-B78F-BCE2EEE5F3F2}"/>
              </a:ext>
            </a:extLst>
          </p:cNvPr>
          <p:cNvSpPr/>
          <p:nvPr/>
        </p:nvSpPr>
        <p:spPr>
          <a:xfrm>
            <a:off x="562282" y="4518382"/>
            <a:ext cx="6765820" cy="996172"/>
          </a:xfrm>
          <a:prstGeom prst="roundRect">
            <a:avLst/>
          </a:prstGeom>
          <a:solidFill>
            <a:schemeClr val="accent3">
              <a:lumMod val="20000"/>
              <a:lumOff val="8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800" i="1" dirty="0" err="1">
                <a:solidFill>
                  <a:schemeClr val="tx1"/>
                </a:solidFill>
                <a:latin typeface="Times New Roman" panose="02020603050405020304" pitchFamily="18" charset="0"/>
                <a:cs typeface="Times New Roman" panose="02020603050405020304" pitchFamily="18" charset="0"/>
              </a:rPr>
              <a:t>Nó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a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ự</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ậ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ộ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ố</a:t>
            </a:r>
            <a:r>
              <a:rPr lang="en-US" sz="2800" i="1" dirty="0">
                <a:solidFill>
                  <a:schemeClr val="tx1"/>
                </a:solidFill>
                <a:latin typeface="Times New Roman" panose="02020603050405020304" pitchFamily="18" charset="0"/>
                <a:cs typeface="Times New Roman" panose="02020603050405020304" pitchFamily="18" charset="0"/>
              </a:rPr>
              <a:t> ý, </a:t>
            </a:r>
            <a:r>
              <a:rPr lang="en-US" sz="2800" i="1" dirty="0" err="1">
                <a:solidFill>
                  <a:schemeClr val="tx1"/>
                </a:solidFill>
                <a:latin typeface="Times New Roman" panose="02020603050405020304" pitchFamily="18" charset="0"/>
                <a:cs typeface="Times New Roman" panose="02020603050405020304" pitchFamily="18" charset="0"/>
              </a:rPr>
              <a:t>nhằ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e</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iấ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iề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 . . </a:t>
            </a:r>
            <a:endParaRPr lang="en-SG" sz="2800" i="1" dirty="0">
              <a:solidFill>
                <a:schemeClr val="tx1"/>
              </a:solidFill>
              <a:latin typeface="Times New Roman" panose="02020603050405020304" pitchFamily="18" charset="0"/>
              <a:cs typeface="Times New Roman" panose="02020603050405020304" pitchFamily="18" charset="0"/>
            </a:endParaRPr>
          </a:p>
        </p:txBody>
      </p:sp>
      <p:sp>
        <p:nvSpPr>
          <p:cNvPr id="16" name="Rectangle: Rounded Corners 10">
            <a:extLst>
              <a:ext uri="{FF2B5EF4-FFF2-40B4-BE49-F238E27FC236}">
                <a16:creationId xmlns:a16="http://schemas.microsoft.com/office/drawing/2014/main" xmlns="" id="{03549221-506B-4B8F-B564-2C9BC8E79E0F}"/>
              </a:ext>
            </a:extLst>
          </p:cNvPr>
          <p:cNvSpPr/>
          <p:nvPr/>
        </p:nvSpPr>
        <p:spPr>
          <a:xfrm>
            <a:off x="589015" y="5643727"/>
            <a:ext cx="6765820" cy="999181"/>
          </a:xfrm>
          <a:prstGeom prst="roundRect">
            <a:avLst/>
          </a:prstGeom>
          <a:solidFill>
            <a:schemeClr val="accent3">
              <a:lumMod val="20000"/>
              <a:lumOff val="8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600" i="1" dirty="0" err="1">
                <a:solidFill>
                  <a:schemeClr val="tx1"/>
                </a:solidFill>
                <a:latin typeface="Times New Roman" panose="02020603050405020304" pitchFamily="18" charset="0"/>
                <a:cs typeface="Times New Roman" panose="02020603050405020304" pitchFamily="18" charset="0"/>
              </a:rPr>
              <a:t>Nói</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khoác</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lác</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làm</a:t>
            </a:r>
            <a:r>
              <a:rPr lang="en-US" sz="2600" i="1" dirty="0">
                <a:solidFill>
                  <a:schemeClr val="tx1"/>
                </a:solidFill>
                <a:latin typeface="Times New Roman" panose="02020603050405020304" pitchFamily="18" charset="0"/>
                <a:cs typeface="Times New Roman" panose="02020603050405020304" pitchFamily="18" charset="0"/>
              </a:rPr>
              <a:t> ra </a:t>
            </a:r>
            <a:r>
              <a:rPr lang="en-US" sz="2600" i="1" dirty="0" err="1">
                <a:solidFill>
                  <a:schemeClr val="tx1"/>
                </a:solidFill>
                <a:latin typeface="Times New Roman" panose="02020603050405020304" pitchFamily="18" charset="0"/>
                <a:cs typeface="Times New Roman" panose="02020603050405020304" pitchFamily="18" charset="0"/>
              </a:rPr>
              <a:t>vẻ</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tài</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giỏi</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hoặc</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nói</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những</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chuyện</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bông</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đùa</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khoác</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lác</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cho</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vui</a:t>
            </a:r>
            <a:r>
              <a:rPr lang="en-US" sz="2600" i="1" dirty="0">
                <a:solidFill>
                  <a:schemeClr val="tx1"/>
                </a:solidFill>
                <a:latin typeface="Times New Roman" panose="02020603050405020304" pitchFamily="18" charset="0"/>
                <a:cs typeface="Times New Roman" panose="02020603050405020304" pitchFamily="18" charset="0"/>
              </a:rPr>
              <a:t> </a:t>
            </a:r>
            <a:r>
              <a:rPr lang="en-US" sz="2600" i="1" dirty="0" err="1">
                <a:solidFill>
                  <a:schemeClr val="tx1"/>
                </a:solidFill>
                <a:latin typeface="Times New Roman" panose="02020603050405020304" pitchFamily="18" charset="0"/>
                <a:cs typeface="Times New Roman" panose="02020603050405020304" pitchFamily="18" charset="0"/>
              </a:rPr>
              <a:t>là</a:t>
            </a:r>
            <a:r>
              <a:rPr lang="en-US" sz="2600" i="1" dirty="0">
                <a:solidFill>
                  <a:schemeClr val="tx1"/>
                </a:solidFill>
                <a:latin typeface="Times New Roman" panose="02020603050405020304" pitchFamily="18" charset="0"/>
                <a:cs typeface="Times New Roman" panose="02020603050405020304" pitchFamily="18" charset="0"/>
              </a:rPr>
              <a:t> . . . </a:t>
            </a:r>
            <a:endParaRPr lang="en-SG" sz="2600" i="1" dirty="0">
              <a:solidFill>
                <a:schemeClr val="tx1"/>
              </a:solidFill>
              <a:latin typeface="Times New Roman" panose="02020603050405020304" pitchFamily="18" charset="0"/>
              <a:cs typeface="Times New Roman" panose="02020603050405020304" pitchFamily="18" charset="0"/>
            </a:endParaRPr>
          </a:p>
        </p:txBody>
      </p:sp>
      <p:cxnSp>
        <p:nvCxnSpPr>
          <p:cNvPr id="17" name="Straight Arrow Connector 16">
            <a:extLst>
              <a:ext uri="{FF2B5EF4-FFF2-40B4-BE49-F238E27FC236}">
                <a16:creationId xmlns:a16="http://schemas.microsoft.com/office/drawing/2014/main" xmlns="" id="{BEDB6F4A-8162-45C2-975C-7C07387AE749}"/>
              </a:ext>
            </a:extLst>
          </p:cNvPr>
          <p:cNvCxnSpPr>
            <a:cxnSpLocks/>
            <a:stCxn id="12" idx="3"/>
            <a:endCxn id="9" idx="1"/>
          </p:cNvCxnSpPr>
          <p:nvPr/>
        </p:nvCxnSpPr>
        <p:spPr>
          <a:xfrm>
            <a:off x="7354835" y="2038098"/>
            <a:ext cx="891974" cy="21949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xmlns="" id="{809B921F-A12C-4F56-823F-B4A5E0B3DB09}"/>
              </a:ext>
            </a:extLst>
          </p:cNvPr>
          <p:cNvCxnSpPr>
            <a:cxnSpLocks/>
            <a:stCxn id="13" idx="3"/>
            <a:endCxn id="7" idx="1"/>
          </p:cNvCxnSpPr>
          <p:nvPr/>
        </p:nvCxnSpPr>
        <p:spPr>
          <a:xfrm flipV="1">
            <a:off x="7354835" y="2144122"/>
            <a:ext cx="918707" cy="8094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xmlns="" id="{2341BDD7-CB0E-455D-B3F7-9F4F9DF0A341}"/>
              </a:ext>
            </a:extLst>
          </p:cNvPr>
          <p:cNvCxnSpPr>
            <a:cxnSpLocks/>
            <a:stCxn id="14" idx="3"/>
            <a:endCxn id="10" idx="1"/>
          </p:cNvCxnSpPr>
          <p:nvPr/>
        </p:nvCxnSpPr>
        <p:spPr>
          <a:xfrm>
            <a:off x="7354835" y="3933070"/>
            <a:ext cx="891974" cy="13017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xmlns="" id="{39CC3608-4CE1-4D3B-9679-A0F5137FA033}"/>
              </a:ext>
            </a:extLst>
          </p:cNvPr>
          <p:cNvCxnSpPr>
            <a:cxnSpLocks/>
            <a:stCxn id="15" idx="3"/>
            <a:endCxn id="8" idx="1"/>
          </p:cNvCxnSpPr>
          <p:nvPr/>
        </p:nvCxnSpPr>
        <p:spPr>
          <a:xfrm flipV="1">
            <a:off x="7328102" y="3238637"/>
            <a:ext cx="945440" cy="17778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xmlns="" id="{35176F70-54AB-46D7-B558-A38AB8C25500}"/>
              </a:ext>
            </a:extLst>
          </p:cNvPr>
          <p:cNvCxnSpPr>
            <a:cxnSpLocks/>
            <a:stCxn id="16" idx="3"/>
            <a:endCxn id="11" idx="1"/>
          </p:cNvCxnSpPr>
          <p:nvPr/>
        </p:nvCxnSpPr>
        <p:spPr>
          <a:xfrm>
            <a:off x="7354835" y="6143318"/>
            <a:ext cx="909280" cy="1271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3240633" y="-203792"/>
            <a:ext cx="5710734" cy="1926503"/>
          </a:xfrm>
          <a:prstGeom prst="rect">
            <a:avLst/>
          </a:prstGeom>
        </p:spPr>
      </p:pic>
    </p:spTree>
    <p:extLst>
      <p:ext uri="{BB962C8B-B14F-4D97-AF65-F5344CB8AC3E}">
        <p14:creationId xmlns:p14="http://schemas.microsoft.com/office/powerpoint/2010/main" val="1211403411"/>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arn(inVertical)">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barn(inVertical)">
                                      <p:cBhvr>
                                        <p:cTn id="5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91148" y="2890495"/>
            <a:ext cx="7538453" cy="1283071"/>
            <a:chOff x="1453442" y="2211662"/>
            <a:chExt cx="7538453" cy="1283071"/>
          </a:xfrm>
        </p:grpSpPr>
        <p:grpSp>
          <p:nvGrpSpPr>
            <p:cNvPr id="3" name="组合 2"/>
            <p:cNvGrpSpPr/>
            <p:nvPr/>
          </p:nvGrpSpPr>
          <p:grpSpPr>
            <a:xfrm>
              <a:off x="1453442" y="2211662"/>
              <a:ext cx="1203273" cy="1283071"/>
              <a:chOff x="1453442" y="2235863"/>
              <a:chExt cx="1203273" cy="1283071"/>
            </a:xfrm>
          </p:grpSpPr>
          <p:pic>
            <p:nvPicPr>
              <p:cNvPr id="7" name="图片 6"/>
              <p:cNvPicPr>
                <a:picLocks noChangeAspect="1"/>
              </p:cNvPicPr>
              <p:nvPr/>
            </p:nvPicPr>
            <p:blipFill>
              <a:blip r:embed="rId3" cstate="screen">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1413543" y="2275762"/>
                <a:ext cx="1283071" cy="1203273"/>
              </a:xfrm>
              <a:prstGeom prst="rect">
                <a:avLst/>
              </a:prstGeom>
            </p:spPr>
          </p:pic>
          <p:sp>
            <p:nvSpPr>
              <p:cNvPr id="8" name="文本框 7"/>
              <p:cNvSpPr txBox="1"/>
              <p:nvPr/>
            </p:nvSpPr>
            <p:spPr>
              <a:xfrm>
                <a:off x="1682372" y="2238683"/>
                <a:ext cx="738664" cy="1229030"/>
              </a:xfrm>
              <a:prstGeom prst="rect">
                <a:avLst/>
              </a:prstGeom>
              <a:noFill/>
            </p:spPr>
            <p:txBody>
              <a:bodyPr vert="eaVert" wrap="square" rtlCol="0">
                <a:spAutoFit/>
              </a:bodyPr>
              <a:lstStyle/>
              <a:p>
                <a:pPr algn="ctr"/>
                <a:r>
                  <a:rPr lang="en-US" altLang="zh-CN" sz="3600" dirty="0" smtClean="0">
                    <a:solidFill>
                      <a:srgbClr val="000000"/>
                    </a:solidFill>
                    <a:latin typeface="楷体" panose="02010609060101010101" pitchFamily="49" charset="-122"/>
                    <a:ea typeface="楷体" panose="02010609060101010101" pitchFamily="49" charset="-122"/>
                  </a:rPr>
                  <a:t>II</a:t>
                </a:r>
                <a:endParaRPr lang="zh-CN" altLang="en-US" sz="3600" dirty="0">
                  <a:solidFill>
                    <a:srgbClr val="000000"/>
                  </a:solidFill>
                  <a:latin typeface="楷体" panose="02010609060101010101" pitchFamily="49" charset="-122"/>
                  <a:ea typeface="楷体" panose="02010609060101010101" pitchFamily="49" charset="-122"/>
                </a:endParaRPr>
              </a:p>
            </p:txBody>
          </p:sp>
        </p:grpSp>
        <p:sp>
          <p:nvSpPr>
            <p:cNvPr id="5" name="文本框 4"/>
            <p:cNvSpPr txBox="1"/>
            <p:nvPr/>
          </p:nvSpPr>
          <p:spPr>
            <a:xfrm>
              <a:off x="2661006" y="2372176"/>
              <a:ext cx="6330889" cy="646331"/>
            </a:xfrm>
            <a:prstGeom prst="rect">
              <a:avLst/>
            </a:prstGeom>
            <a:noFill/>
          </p:spPr>
          <p:txBody>
            <a:bodyPr vert="horz" wrap="square" rtlCol="0">
              <a:spAutoFit/>
            </a:bodyPr>
            <a:lstStyle/>
            <a:p>
              <a:r>
                <a:rPr lang="en-US" altLang="zh-CN" sz="3600"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HƯƠNG CHÂM VỀ CHẤT</a:t>
              </a:r>
              <a:endParaRPr lang="zh-CN" altLang="en-US" sz="36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4045321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12192000" cy="1094704"/>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 name="Picture 3"/>
          <p:cNvPicPr>
            <a:picLocks noChangeAspect="1"/>
          </p:cNvPicPr>
          <p:nvPr/>
        </p:nvPicPr>
        <p:blipFill>
          <a:blip r:embed="rId3"/>
          <a:stretch>
            <a:fillRect/>
          </a:stretch>
        </p:blipFill>
        <p:spPr>
          <a:xfrm>
            <a:off x="-647871" y="172279"/>
            <a:ext cx="13487742" cy="1094705"/>
          </a:xfrm>
          <a:prstGeom prst="rect">
            <a:avLst/>
          </a:prstGeom>
        </p:spPr>
      </p:pic>
      <p:sp>
        <p:nvSpPr>
          <p:cNvPr id="22" name="TextBox 2"/>
          <p:cNvSpPr txBox="1"/>
          <p:nvPr/>
        </p:nvSpPr>
        <p:spPr>
          <a:xfrm>
            <a:off x="224231" y="1366687"/>
            <a:ext cx="11743537" cy="5386090"/>
          </a:xfrm>
          <a:prstGeom prst="rect">
            <a:avLst/>
          </a:prstGeom>
          <a:solidFill>
            <a:schemeClr val="accent3">
              <a:lumMod val="20000"/>
              <a:lumOff val="80000"/>
            </a:schemeClr>
          </a:solidFill>
          <a:ln>
            <a:solidFill>
              <a:schemeClr val="bg1"/>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marL="229235" indent="-15240" algn="ctr">
              <a:buFont typeface="Wingdings" panose="05000000000000000000" pitchFamily="2" charset="2"/>
              <a:buNone/>
            </a:pPr>
            <a:r>
              <a:rPr sz="3200" b="1" i="1" dirty="0">
                <a:solidFill>
                  <a:srgbClr val="FF0000"/>
                </a:solidFill>
                <a:latin typeface="Times New Roman" panose="02020603050405020304" pitchFamily="18" charset="0"/>
              </a:rPr>
              <a:t>QUẢ BÍ KHỔNG LỒ</a:t>
            </a:r>
          </a:p>
          <a:p>
            <a:pPr marL="229235" indent="-15240"/>
            <a:r>
              <a:rPr sz="2400" i="1" dirty="0">
                <a:solidFill>
                  <a:schemeClr val="tx1"/>
                </a:solidFill>
                <a:latin typeface="Times New Roman" panose="02020603050405020304" pitchFamily="18" charset="0"/>
              </a:rPr>
              <a:t>Hai anh chàng đi qua một khu vườn trồng bí. Một anh thấy quả bí to kêu lên:</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 Chà, quả bí kia to thật !</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Anh bạn có tính hay nói khoác, cười mà bảo rằng :</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 Thế thì đã lấy gì làm to. Tôi đã từng thấy những quả bí to hơn nhiều. Có một lần, tôi tận mắt trông thấy một quả bí to bằng cả cái nhà đằng kia kìa.</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Anh kia nói ngay :</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 Thế thì đã lấy gì làm lạ. Tôi còn nhớ, một bận tôi trông thấy một cái nồi đồng to bằng cả cái đình làng ta.</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Anh nói khoác ngạc nhiên hỏi</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 Cái nồi ấy dùng để làm gì mà to vậy ?</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Anh kia giải thích :</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 Cái nồi ấy dùng để luộc quả bí anh vừa nói ấy mà.</a:t>
            </a:r>
          </a:p>
          <a:p>
            <a:pPr marL="229235" indent="-15240">
              <a:buFont typeface="Wingdings" panose="05000000000000000000" pitchFamily="2" charset="2"/>
              <a:buNone/>
            </a:pPr>
            <a:r>
              <a:rPr sz="2400" i="1" dirty="0">
                <a:solidFill>
                  <a:schemeClr val="tx1"/>
                </a:solidFill>
                <a:latin typeface="Times New Roman" panose="02020603050405020304" pitchFamily="18" charset="0"/>
              </a:rPr>
              <a:t>Anh nói khoác biết bạn chế nhạo mình bèn nói lảng sang</a:t>
            </a:r>
            <a:r>
              <a:rPr lang="vi-VN" altLang="x-none" sz="2400" i="1" dirty="0">
                <a:solidFill>
                  <a:schemeClr val="tx1"/>
                </a:solidFill>
                <a:latin typeface="Times New Roman" panose="02020603050405020304" pitchFamily="18" charset="0"/>
              </a:rPr>
              <a:t> </a:t>
            </a:r>
            <a:r>
              <a:rPr sz="2400" i="1" dirty="0">
                <a:solidFill>
                  <a:schemeClr val="tx1"/>
                </a:solidFill>
                <a:latin typeface="Times New Roman" panose="02020603050405020304" pitchFamily="18" charset="0"/>
              </a:rPr>
              <a:t>chuyện khác.</a:t>
            </a:r>
          </a:p>
        </p:txBody>
      </p:sp>
      <p:sp>
        <p:nvSpPr>
          <p:cNvPr id="6" name="Rectangle 5"/>
          <p:cNvSpPr/>
          <p:nvPr/>
        </p:nvSpPr>
        <p:spPr>
          <a:xfrm>
            <a:off x="2927796" y="3374265"/>
            <a:ext cx="3168203" cy="4121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023797" y="4059732"/>
            <a:ext cx="2708857" cy="4121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09214" y="4471856"/>
            <a:ext cx="2079440" cy="4121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p:cNvPicPr>
            <a:picLocks noChangeAspect="1"/>
          </p:cNvPicPr>
          <p:nvPr/>
        </p:nvPicPr>
        <p:blipFill>
          <a:blip r:embed="rId4">
            <a:extLst>
              <a:ext uri="{BEBA8EAE-BF5A-486C-A8C5-ECC9F3942E4B}">
                <a14:imgProps xmlns:a14="http://schemas.microsoft.com/office/drawing/2010/main">
                  <a14:imgLayer r:embed="rId5">
                    <a14:imgEffect>
                      <a14:backgroundRemoval t="0" b="98500" l="6167" r="93000"/>
                    </a14:imgEffect>
                  </a14:imgLayer>
                </a14:imgProps>
              </a:ext>
              <a:ext uri="{28A0092B-C50C-407E-A947-70E740481C1C}">
                <a14:useLocalDpi xmlns:a14="http://schemas.microsoft.com/office/drawing/2010/main" val="0"/>
              </a:ext>
            </a:extLst>
          </a:blip>
          <a:stretch>
            <a:fillRect/>
          </a:stretch>
        </p:blipFill>
        <p:spPr>
          <a:xfrm>
            <a:off x="9156151" y="4677918"/>
            <a:ext cx="3096600" cy="2064400"/>
          </a:xfrm>
          <a:prstGeom prst="rect">
            <a:avLst/>
          </a:prstGeom>
        </p:spPr>
      </p:pic>
    </p:spTree>
    <p:extLst>
      <p:ext uri="{BB962C8B-B14F-4D97-AF65-F5344CB8AC3E}">
        <p14:creationId xmlns:p14="http://schemas.microsoft.com/office/powerpoint/2010/main" val="25827575"/>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6" grpId="0" animBg="1"/>
      <p:bldP spid="23" grpId="0" animBg="1"/>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15" name="Rectangle 14"/>
          <p:cNvSpPr/>
          <p:nvPr/>
        </p:nvSpPr>
        <p:spPr>
          <a:xfrm>
            <a:off x="0" y="1"/>
            <a:ext cx="12192000" cy="1094704"/>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9" name="Picture 18"/>
          <p:cNvPicPr>
            <a:picLocks noChangeAspect="1"/>
          </p:cNvPicPr>
          <p:nvPr/>
        </p:nvPicPr>
        <p:blipFill>
          <a:blip r:embed="rId3"/>
          <a:stretch>
            <a:fillRect/>
          </a:stretch>
        </p:blipFill>
        <p:spPr>
          <a:xfrm>
            <a:off x="-647871" y="172279"/>
            <a:ext cx="13487742" cy="1094705"/>
          </a:xfrm>
          <a:prstGeom prst="rect">
            <a:avLst/>
          </a:prstGeom>
        </p:spPr>
      </p:pic>
      <p:sp>
        <p:nvSpPr>
          <p:cNvPr id="20" name="Rectangle 19"/>
          <p:cNvSpPr/>
          <p:nvPr/>
        </p:nvSpPr>
        <p:spPr>
          <a:xfrm>
            <a:off x="774388" y="1858568"/>
            <a:ext cx="7092755" cy="147705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3" name="Rectangle 22"/>
          <p:cNvSpPr/>
          <p:nvPr/>
        </p:nvSpPr>
        <p:spPr>
          <a:xfrm>
            <a:off x="763916" y="1772244"/>
            <a:ext cx="4721164" cy="584775"/>
          </a:xfrm>
          <a:prstGeom prst="rect">
            <a:avLst/>
          </a:prstGeom>
        </p:spPr>
        <p:txBody>
          <a:bodyPr wrap="none">
            <a:spAutoFit/>
          </a:bodyPr>
          <a:lstStyle/>
          <a:p>
            <a:r>
              <a:rPr lang="en-US" sz="3200" i="1" dirty="0" smtClean="0">
                <a:latin typeface="Times New Roman" panose="02020603050405020304" pitchFamily="18" charset="0"/>
              </a:rPr>
              <a:t>- </a:t>
            </a:r>
            <a:r>
              <a:rPr lang="en-US" sz="3200" i="1" dirty="0" err="1" smtClean="0">
                <a:latin typeface="Times New Roman" panose="02020603050405020304" pitchFamily="18" charset="0"/>
              </a:rPr>
              <a:t>quả</a:t>
            </a:r>
            <a:r>
              <a:rPr lang="en-US" sz="3200" i="1" dirty="0" smtClean="0">
                <a:latin typeface="Times New Roman" panose="02020603050405020304" pitchFamily="18" charset="0"/>
              </a:rPr>
              <a:t> </a:t>
            </a:r>
            <a:r>
              <a:rPr lang="en-US" sz="3200" i="1" dirty="0" err="1">
                <a:latin typeface="Times New Roman" panose="02020603050405020304" pitchFamily="18" charset="0"/>
              </a:rPr>
              <a:t>bí</a:t>
            </a:r>
            <a:r>
              <a:rPr lang="en-US" sz="3200" i="1" dirty="0">
                <a:latin typeface="Times New Roman" panose="02020603050405020304" pitchFamily="18" charset="0"/>
              </a:rPr>
              <a:t> to </a:t>
            </a:r>
            <a:r>
              <a:rPr lang="en-US" sz="3200" i="1" dirty="0" err="1">
                <a:latin typeface="Times New Roman" panose="02020603050405020304" pitchFamily="18" charset="0"/>
              </a:rPr>
              <a:t>bằng</a:t>
            </a:r>
            <a:r>
              <a:rPr lang="en-US" sz="3200" i="1" dirty="0">
                <a:latin typeface="Times New Roman" panose="02020603050405020304" pitchFamily="18" charset="0"/>
              </a:rPr>
              <a:t> </a:t>
            </a:r>
            <a:r>
              <a:rPr lang="en-US" sz="3200" i="1" dirty="0" err="1">
                <a:latin typeface="Times New Roman" panose="02020603050405020304" pitchFamily="18" charset="0"/>
              </a:rPr>
              <a:t>cả</a:t>
            </a:r>
            <a:r>
              <a:rPr lang="en-US" sz="3200" i="1" dirty="0">
                <a:latin typeface="Times New Roman" panose="02020603050405020304" pitchFamily="18" charset="0"/>
              </a:rPr>
              <a:t> </a:t>
            </a:r>
            <a:r>
              <a:rPr lang="en-US" sz="3200" i="1" dirty="0" err="1">
                <a:latin typeface="Times New Roman" panose="02020603050405020304" pitchFamily="18" charset="0"/>
              </a:rPr>
              <a:t>cái</a:t>
            </a:r>
            <a:r>
              <a:rPr lang="en-US" sz="3200" i="1" dirty="0">
                <a:latin typeface="Times New Roman" panose="02020603050405020304" pitchFamily="18" charset="0"/>
              </a:rPr>
              <a:t> </a:t>
            </a:r>
            <a:r>
              <a:rPr lang="en-US" sz="3200" i="1" dirty="0" err="1">
                <a:latin typeface="Times New Roman" panose="02020603050405020304" pitchFamily="18" charset="0"/>
              </a:rPr>
              <a:t>nhà</a:t>
            </a:r>
            <a:r>
              <a:rPr lang="en-US" sz="3200" i="1" dirty="0">
                <a:latin typeface="Times New Roman" panose="02020603050405020304" pitchFamily="18" charset="0"/>
              </a:rPr>
              <a:t> </a:t>
            </a:r>
            <a:endParaRPr lang="en-US" sz="3200" dirty="0"/>
          </a:p>
        </p:txBody>
      </p:sp>
      <p:sp>
        <p:nvSpPr>
          <p:cNvPr id="24" name="Rectangle 23"/>
          <p:cNvSpPr/>
          <p:nvPr/>
        </p:nvSpPr>
        <p:spPr>
          <a:xfrm>
            <a:off x="763916" y="2467890"/>
            <a:ext cx="7103227" cy="584775"/>
          </a:xfrm>
          <a:prstGeom prst="rect">
            <a:avLst/>
          </a:prstGeom>
        </p:spPr>
        <p:txBody>
          <a:bodyPr wrap="none">
            <a:spAutoFit/>
          </a:bodyPr>
          <a:lstStyle/>
          <a:p>
            <a:r>
              <a:rPr lang="en-US" sz="3200" i="1" dirty="0" smtClean="0">
                <a:latin typeface="Times New Roman" panose="02020603050405020304" pitchFamily="18" charset="0"/>
              </a:rPr>
              <a:t>- </a:t>
            </a:r>
            <a:r>
              <a:rPr lang="en-US" sz="3200" i="1" dirty="0" err="1" smtClean="0">
                <a:latin typeface="Times New Roman" panose="02020603050405020304" pitchFamily="18" charset="0"/>
              </a:rPr>
              <a:t>cái</a:t>
            </a:r>
            <a:r>
              <a:rPr lang="en-US" sz="3200" i="1" dirty="0" smtClean="0">
                <a:latin typeface="Times New Roman" panose="02020603050405020304" pitchFamily="18" charset="0"/>
              </a:rPr>
              <a:t> </a:t>
            </a:r>
            <a:r>
              <a:rPr lang="en-US" sz="3200" i="1" dirty="0" err="1">
                <a:latin typeface="Times New Roman" panose="02020603050405020304" pitchFamily="18" charset="0"/>
              </a:rPr>
              <a:t>nồi</a:t>
            </a:r>
            <a:r>
              <a:rPr lang="en-US" sz="3200" i="1" dirty="0">
                <a:latin typeface="Times New Roman" panose="02020603050405020304" pitchFamily="18" charset="0"/>
              </a:rPr>
              <a:t> </a:t>
            </a:r>
            <a:r>
              <a:rPr lang="en-US" sz="3200" i="1" dirty="0" err="1">
                <a:latin typeface="Times New Roman" panose="02020603050405020304" pitchFamily="18" charset="0"/>
              </a:rPr>
              <a:t>đồng</a:t>
            </a:r>
            <a:r>
              <a:rPr lang="en-US" sz="3200" i="1" dirty="0">
                <a:latin typeface="Times New Roman" panose="02020603050405020304" pitchFamily="18" charset="0"/>
              </a:rPr>
              <a:t> to </a:t>
            </a:r>
            <a:r>
              <a:rPr lang="en-US" sz="3200" i="1" dirty="0" err="1">
                <a:latin typeface="Times New Roman" panose="02020603050405020304" pitchFamily="18" charset="0"/>
              </a:rPr>
              <a:t>bằng</a:t>
            </a:r>
            <a:r>
              <a:rPr lang="en-US" sz="3200" i="1" dirty="0">
                <a:latin typeface="Times New Roman" panose="02020603050405020304" pitchFamily="18" charset="0"/>
              </a:rPr>
              <a:t> </a:t>
            </a:r>
            <a:r>
              <a:rPr lang="en-US" sz="3200" i="1" dirty="0" err="1">
                <a:latin typeface="Times New Roman" panose="02020603050405020304" pitchFamily="18" charset="0"/>
              </a:rPr>
              <a:t>cả</a:t>
            </a:r>
            <a:r>
              <a:rPr lang="en-US" sz="3200" i="1" dirty="0">
                <a:latin typeface="Times New Roman" panose="02020603050405020304" pitchFamily="18" charset="0"/>
              </a:rPr>
              <a:t> </a:t>
            </a:r>
            <a:r>
              <a:rPr lang="en-US" sz="3200" i="1" dirty="0" err="1">
                <a:latin typeface="Times New Roman" panose="02020603050405020304" pitchFamily="18" charset="0"/>
              </a:rPr>
              <a:t>cái</a:t>
            </a:r>
            <a:r>
              <a:rPr lang="en-US" sz="3200" i="1" dirty="0">
                <a:latin typeface="Times New Roman" panose="02020603050405020304" pitchFamily="18" charset="0"/>
              </a:rPr>
              <a:t> </a:t>
            </a:r>
            <a:r>
              <a:rPr lang="en-US" sz="3200" i="1" dirty="0" err="1">
                <a:latin typeface="Times New Roman" panose="02020603050405020304" pitchFamily="18" charset="0"/>
              </a:rPr>
              <a:t>đình</a:t>
            </a:r>
            <a:r>
              <a:rPr lang="en-US" sz="3200" i="1" dirty="0">
                <a:latin typeface="Times New Roman" panose="02020603050405020304" pitchFamily="18" charset="0"/>
              </a:rPr>
              <a:t> </a:t>
            </a:r>
            <a:r>
              <a:rPr lang="en-US" sz="3200" i="1" dirty="0" err="1">
                <a:latin typeface="Times New Roman" panose="02020603050405020304" pitchFamily="18" charset="0"/>
              </a:rPr>
              <a:t>làng</a:t>
            </a:r>
            <a:r>
              <a:rPr lang="en-US" sz="3200" i="1" dirty="0">
                <a:latin typeface="Times New Roman" panose="02020603050405020304" pitchFamily="18" charset="0"/>
              </a:rPr>
              <a:t> ta.</a:t>
            </a:r>
            <a:endParaRPr lang="en-US" sz="3200" dirty="0"/>
          </a:p>
        </p:txBody>
      </p:sp>
      <p:sp>
        <p:nvSpPr>
          <p:cNvPr id="25" name="Rectangle 24"/>
          <p:cNvSpPr/>
          <p:nvPr/>
        </p:nvSpPr>
        <p:spPr>
          <a:xfrm>
            <a:off x="2182096" y="4073734"/>
            <a:ext cx="3084043" cy="1477328"/>
          </a:xfrm>
          <a:prstGeom prst="rect">
            <a:avLst/>
          </a:prstGeom>
        </p:spPr>
        <p:txBody>
          <a:bodyPr wrap="square">
            <a:spAutoFit/>
          </a:bodyPr>
          <a:lstStyle/>
          <a:p>
            <a:pPr algn="just"/>
            <a:r>
              <a:rPr lang="en-US" sz="3000" i="1" dirty="0" err="1">
                <a:solidFill>
                  <a:prstClr val="black"/>
                </a:solidFill>
                <a:latin typeface="Times New Roman" panose="02020603050405020304" pitchFamily="18" charset="0"/>
                <a:cs typeface="Times New Roman" panose="02020603050405020304" pitchFamily="18" charset="0"/>
              </a:rPr>
              <a:t>Phê</a:t>
            </a:r>
            <a:r>
              <a:rPr lang="en-US" sz="3000" i="1" dirty="0">
                <a:solidFill>
                  <a:prstClr val="black"/>
                </a:solidFill>
                <a:latin typeface="Times New Roman" panose="02020603050405020304" pitchFamily="18" charset="0"/>
                <a:cs typeface="Times New Roman" panose="02020603050405020304" pitchFamily="18" charset="0"/>
              </a:rPr>
              <a:t> </a:t>
            </a:r>
            <a:r>
              <a:rPr lang="en-US" sz="3000" i="1" dirty="0" err="1">
                <a:solidFill>
                  <a:prstClr val="black"/>
                </a:solidFill>
                <a:latin typeface="Times New Roman" panose="02020603050405020304" pitchFamily="18" charset="0"/>
                <a:cs typeface="Times New Roman" panose="02020603050405020304" pitchFamily="18" charset="0"/>
              </a:rPr>
              <a:t>phán</a:t>
            </a:r>
            <a:r>
              <a:rPr lang="en-US" sz="3000" i="1" dirty="0">
                <a:solidFill>
                  <a:prstClr val="black"/>
                </a:solidFill>
                <a:latin typeface="Times New Roman" panose="02020603050405020304" pitchFamily="18" charset="0"/>
                <a:cs typeface="Times New Roman" panose="02020603050405020304" pitchFamily="18" charset="0"/>
              </a:rPr>
              <a:t> </a:t>
            </a:r>
            <a:r>
              <a:rPr lang="en-US" sz="3000" i="1" dirty="0" err="1">
                <a:solidFill>
                  <a:prstClr val="black"/>
                </a:solidFill>
                <a:latin typeface="Times New Roman" panose="02020603050405020304" pitchFamily="18" charset="0"/>
                <a:cs typeface="Times New Roman" panose="02020603050405020304" pitchFamily="18" charset="0"/>
              </a:rPr>
              <a:t>tính</a:t>
            </a:r>
            <a:r>
              <a:rPr lang="en-US" sz="3000" i="1" dirty="0">
                <a:solidFill>
                  <a:prstClr val="black"/>
                </a:solidFill>
                <a:latin typeface="Times New Roman" panose="02020603050405020304" pitchFamily="18" charset="0"/>
                <a:cs typeface="Times New Roman" panose="02020603050405020304" pitchFamily="18" charset="0"/>
              </a:rPr>
              <a:t> </a:t>
            </a:r>
            <a:r>
              <a:rPr lang="en-US" sz="3000" i="1" dirty="0" err="1">
                <a:solidFill>
                  <a:prstClr val="black"/>
                </a:solidFill>
                <a:latin typeface="Times New Roman" panose="02020603050405020304" pitchFamily="18" charset="0"/>
                <a:cs typeface="Times New Roman" panose="02020603050405020304" pitchFamily="18" charset="0"/>
              </a:rPr>
              <a:t>nói</a:t>
            </a:r>
            <a:r>
              <a:rPr lang="en-US" sz="3000" i="1" dirty="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khoác</a:t>
            </a:r>
            <a:r>
              <a:rPr lang="en-US" sz="3000" i="1" dirty="0" smtClean="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nói</a:t>
            </a:r>
            <a:r>
              <a:rPr lang="en-US" sz="3000" i="1" dirty="0" smtClean="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không</a:t>
            </a:r>
            <a:r>
              <a:rPr lang="en-US" sz="3000" i="1" dirty="0" smtClean="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đúng</a:t>
            </a:r>
            <a:r>
              <a:rPr lang="en-US" sz="3000" i="1" dirty="0" smtClean="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sự</a:t>
            </a:r>
            <a:r>
              <a:rPr lang="en-US" sz="3000" i="1" dirty="0" smtClean="0">
                <a:solidFill>
                  <a:prstClr val="black"/>
                </a:solidFill>
                <a:latin typeface="Times New Roman" panose="02020603050405020304" pitchFamily="18" charset="0"/>
                <a:cs typeface="Times New Roman" panose="02020603050405020304" pitchFamily="18" charset="0"/>
              </a:rPr>
              <a:t> </a:t>
            </a:r>
            <a:r>
              <a:rPr lang="en-US" sz="3000" i="1" dirty="0" err="1" smtClean="0">
                <a:solidFill>
                  <a:prstClr val="black"/>
                </a:solidFill>
                <a:latin typeface="Times New Roman" panose="02020603050405020304" pitchFamily="18" charset="0"/>
                <a:cs typeface="Times New Roman" panose="02020603050405020304" pitchFamily="18" charset="0"/>
              </a:rPr>
              <a:t>thật</a:t>
            </a:r>
            <a:endParaRPr lang="en-US" sz="3000" i="1" dirty="0">
              <a:solidFill>
                <a:prstClr val="black"/>
              </a:solidFill>
              <a:latin typeface="Times New Roman" panose="02020603050405020304" pitchFamily="18" charset="0"/>
              <a:cs typeface="Times New Roman" panose="02020603050405020304" pitchFamily="18" charset="0"/>
            </a:endParaRPr>
          </a:p>
        </p:txBody>
      </p:sp>
      <p:pic>
        <p:nvPicPr>
          <p:cNvPr id="26" name="Picture 25">
            <a:extLst>
              <a:ext uri="{FF2B5EF4-FFF2-40B4-BE49-F238E27FC236}">
                <a16:creationId xmlns:a16="http://schemas.microsoft.com/office/drawing/2014/main" xmlns="" id="{E8129C16-AF25-454E-8475-2869B09876E9}"/>
              </a:ext>
            </a:extLst>
          </p:cNvPr>
          <p:cNvPicPr>
            <a:picLocks noChangeAspect="1"/>
          </p:cNvPicPr>
          <p:nvPr/>
        </p:nvPicPr>
        <p:blipFill>
          <a:blip r:embed="rId4"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rot="21272345">
            <a:off x="1319944" y="4254943"/>
            <a:ext cx="1114640" cy="1114640"/>
          </a:xfrm>
          <a:prstGeom prst="rect">
            <a:avLst/>
          </a:prstGeom>
        </p:spPr>
      </p:pic>
      <p:pic>
        <p:nvPicPr>
          <p:cNvPr id="27" name="Picture 26"/>
          <p:cNvPicPr>
            <a:picLocks noChangeAspect="1"/>
          </p:cNvPicPr>
          <p:nvPr/>
        </p:nvPicPr>
        <p:blipFill>
          <a:blip r:embed="rId5">
            <a:extLst>
              <a:ext uri="{BEBA8EAE-BF5A-486C-A8C5-ECC9F3942E4B}">
                <a14:imgProps xmlns:a14="http://schemas.microsoft.com/office/drawing/2010/main">
                  <a14:imgLayer r:embed="rId6">
                    <a14:imgEffect>
                      <a14:backgroundRemoval t="0" b="98500" l="6167" r="93000"/>
                    </a14:imgEffect>
                  </a14:imgLayer>
                </a14:imgProps>
              </a:ext>
              <a:ext uri="{28A0092B-C50C-407E-A947-70E740481C1C}">
                <a14:useLocalDpi xmlns:a14="http://schemas.microsoft.com/office/drawing/2010/main" val="0"/>
              </a:ext>
            </a:extLst>
          </a:blip>
          <a:stretch>
            <a:fillRect/>
          </a:stretch>
        </p:blipFill>
        <p:spPr>
          <a:xfrm>
            <a:off x="6787166" y="2876134"/>
            <a:ext cx="5322495" cy="3548330"/>
          </a:xfrm>
          <a:prstGeom prst="rect">
            <a:avLst/>
          </a:prstGeom>
        </p:spPr>
      </p:pic>
    </p:spTree>
    <p:extLst>
      <p:ext uri="{BB962C8B-B14F-4D97-AF65-F5344CB8AC3E}">
        <p14:creationId xmlns:p14="http://schemas.microsoft.com/office/powerpoint/2010/main" val="17314638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ircle(in)">
                                      <p:cBhvr>
                                        <p:cTn id="7" dur="2000"/>
                                        <p:tgtEl>
                                          <p:spTgt spid="2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circle(in)">
                                      <p:cBhvr>
                                        <p:cTn id="10" dur="2000"/>
                                        <p:tgtEl>
                                          <p:spTgt spid="2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0"/>
            <a:ext cx="11145079" cy="2425521"/>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Rectangle 6"/>
          <p:cNvSpPr/>
          <p:nvPr/>
        </p:nvSpPr>
        <p:spPr>
          <a:xfrm>
            <a:off x="811369" y="3223496"/>
            <a:ext cx="10474579" cy="1200329"/>
          </a:xfrm>
          <a:prstGeom prst="rect">
            <a:avLst/>
          </a:prstGeom>
        </p:spPr>
        <p:txBody>
          <a:bodyPr wrap="square">
            <a:spAutoFit/>
          </a:bodyPr>
          <a:lstStyle/>
          <a:p>
            <a:pPr algn="just">
              <a:lnSpc>
                <a:spcPct val="100000"/>
              </a:lnSpc>
              <a:spcBef>
                <a:spcPct val="0"/>
              </a:spcBef>
            </a:pPr>
            <a:r>
              <a:rPr lang="en-SG" altLang="en-US" sz="3600" b="1" i="1" dirty="0" smtClean="0">
                <a:latin typeface="Times New Roman" panose="02020603050405020304" pitchFamily="18" charset="0"/>
                <a:cs typeface="Times New Roman" panose="02020603050405020304" pitchFamily="18" charset="0"/>
                <a:sym typeface="Wingdings" panose="05000000000000000000" pitchFamily="2" charset="2"/>
              </a:rPr>
              <a:t> </a:t>
            </a:r>
            <a:r>
              <a:rPr lang="en-SG" altLang="en-US" sz="3600" b="1" i="1" dirty="0" err="1" smtClean="0">
                <a:latin typeface="Times New Roman" panose="02020603050405020304" pitchFamily="18" charset="0"/>
                <a:cs typeface="Times New Roman" panose="02020603050405020304" pitchFamily="18" charset="0"/>
              </a:rPr>
              <a:t>Khi</a:t>
            </a:r>
            <a:r>
              <a:rPr lang="en-SG" altLang="en-US" sz="3600" b="1" i="1" dirty="0" smtClean="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giao</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tiếp</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đừng</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nói</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những</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điều</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mà</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mình</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không</a:t>
            </a:r>
            <a:r>
              <a:rPr lang="en-SG" altLang="en-US" sz="3600" b="1" i="1" dirty="0">
                <a:latin typeface="Times New Roman" panose="02020603050405020304" pitchFamily="18" charset="0"/>
                <a:cs typeface="Times New Roman" panose="02020603050405020304" pitchFamily="18" charset="0"/>
              </a:rPr>
              <a:t> tin </a:t>
            </a:r>
            <a:r>
              <a:rPr lang="en-SG" altLang="en-US" sz="3600" b="1" i="1" dirty="0" err="1">
                <a:latin typeface="Times New Roman" panose="02020603050405020304" pitchFamily="18" charset="0"/>
                <a:cs typeface="Times New Roman" panose="02020603050405020304" pitchFamily="18" charset="0"/>
              </a:rPr>
              <a:t>là</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đúng</a:t>
            </a:r>
            <a:r>
              <a:rPr lang="en-SG" altLang="en-US" sz="3600" b="1" i="1" dirty="0">
                <a:latin typeface="Times New Roman" panose="02020603050405020304" pitchFamily="18" charset="0"/>
                <a:cs typeface="Times New Roman" panose="02020603050405020304" pitchFamily="18" charset="0"/>
              </a:rPr>
              <a:t> hay </a:t>
            </a:r>
            <a:r>
              <a:rPr lang="en-SG" altLang="en-US" sz="3600" b="1" i="1" dirty="0" err="1">
                <a:latin typeface="Times New Roman" panose="02020603050405020304" pitchFamily="18" charset="0"/>
                <a:cs typeface="Times New Roman" panose="02020603050405020304" pitchFamily="18" charset="0"/>
              </a:rPr>
              <a:t>không</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có</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bằng</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chứng</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xác</a:t>
            </a:r>
            <a:r>
              <a:rPr lang="en-SG" altLang="en-US" sz="3600" b="1" i="1" dirty="0">
                <a:latin typeface="Times New Roman" panose="02020603050405020304" pitchFamily="18" charset="0"/>
                <a:cs typeface="Times New Roman" panose="02020603050405020304" pitchFamily="18" charset="0"/>
              </a:rPr>
              <a:t> </a:t>
            </a:r>
            <a:r>
              <a:rPr lang="en-SG" altLang="en-US" sz="3600" b="1" i="1" dirty="0" err="1">
                <a:latin typeface="Times New Roman" panose="02020603050405020304" pitchFamily="18" charset="0"/>
                <a:cs typeface="Times New Roman" panose="02020603050405020304" pitchFamily="18" charset="0"/>
              </a:rPr>
              <a:t>thực</a:t>
            </a:r>
            <a:endParaRPr lang="en-SG" altLang="en-US" sz="3600" b="1" i="1"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stretch>
            <a:fillRect/>
          </a:stretch>
        </p:blipFill>
        <p:spPr>
          <a:xfrm>
            <a:off x="2046617" y="594615"/>
            <a:ext cx="8004081" cy="3136025"/>
          </a:xfrm>
          <a:prstGeom prst="rect">
            <a:avLst/>
          </a:prstGeom>
        </p:spPr>
      </p:pic>
      <p:sp>
        <p:nvSpPr>
          <p:cNvPr id="12" name="TextBox 11">
            <a:extLst>
              <a:ext uri="{FF2B5EF4-FFF2-40B4-BE49-F238E27FC236}">
                <a16:creationId xmlns:a16="http://schemas.microsoft.com/office/drawing/2014/main" xmlns="" id="{09F2AE3B-18F7-487E-9189-FC52A5F1E6D6}"/>
              </a:ext>
            </a:extLst>
          </p:cNvPr>
          <p:cNvSpPr txBox="1">
            <a:spLocks noChangeArrowheads="1"/>
          </p:cNvSpPr>
          <p:nvPr/>
        </p:nvSpPr>
        <p:spPr bwMode="auto">
          <a:xfrm>
            <a:off x="2339217" y="5071652"/>
            <a:ext cx="741888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SG" altLang="en-US" sz="3200" i="1" dirty="0" smtClean="0">
                <a:solidFill>
                  <a:srgbClr val="FF0000"/>
                </a:solidFill>
                <a:latin typeface="Times New Roman" panose="02020603050405020304" pitchFamily="18" charset="0"/>
                <a:cs typeface="Times New Roman" panose="02020603050405020304" pitchFamily="18" charset="0"/>
              </a:rPr>
              <a:t>“</a:t>
            </a:r>
            <a:r>
              <a:rPr lang="en-SG" altLang="en-US" sz="3200" i="1" dirty="0" err="1" smtClean="0">
                <a:solidFill>
                  <a:srgbClr val="FF0000"/>
                </a:solidFill>
                <a:latin typeface="Times New Roman" panose="02020603050405020304" pitchFamily="18" charset="0"/>
                <a:cs typeface="Times New Roman" panose="02020603050405020304" pitchFamily="18" charset="0"/>
              </a:rPr>
              <a:t>Phương</a:t>
            </a:r>
            <a:r>
              <a:rPr lang="en-SG" altLang="en-US" sz="3200" i="1" dirty="0" smtClean="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châm</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về</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chất</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nhớ</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thêm</a:t>
            </a:r>
            <a:endParaRPr lang="en-SG" altLang="en-US" sz="3200" i="1" dirty="0">
              <a:solidFill>
                <a:srgbClr val="FF0000"/>
              </a:solidFill>
              <a:latin typeface="Times New Roman" panose="02020603050405020304" pitchFamily="18" charset="0"/>
              <a:cs typeface="Times New Roman" panose="02020603050405020304" pitchFamily="18" charset="0"/>
            </a:endParaRPr>
          </a:p>
          <a:p>
            <a:pPr algn="ctr">
              <a:lnSpc>
                <a:spcPct val="100000"/>
              </a:lnSpc>
              <a:spcBef>
                <a:spcPct val="0"/>
              </a:spcBef>
              <a:buFontTx/>
              <a:buNone/>
            </a:pPr>
            <a:r>
              <a:rPr lang="en-SG" altLang="en-US" sz="3200" i="1" dirty="0" err="1">
                <a:solidFill>
                  <a:srgbClr val="FF0000"/>
                </a:solidFill>
                <a:latin typeface="Times New Roman" panose="02020603050405020304" pitchFamily="18" charset="0"/>
                <a:cs typeface="Times New Roman" panose="02020603050405020304" pitchFamily="18" charset="0"/>
              </a:rPr>
              <a:t>Nói</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điều</a:t>
            </a:r>
            <a:r>
              <a:rPr lang="en-SG" altLang="en-US" sz="3200" i="1" dirty="0">
                <a:solidFill>
                  <a:srgbClr val="FF0000"/>
                </a:solidFill>
                <a:latin typeface="Times New Roman" panose="02020603050405020304" pitchFamily="18" charset="0"/>
                <a:cs typeface="Times New Roman" panose="02020603050405020304" pitchFamily="18" charset="0"/>
              </a:rPr>
              <a:t> tin </a:t>
            </a:r>
            <a:r>
              <a:rPr lang="en-SG" altLang="en-US" sz="3200" i="1" dirty="0" err="1">
                <a:solidFill>
                  <a:srgbClr val="FF0000"/>
                </a:solidFill>
                <a:latin typeface="Times New Roman" panose="02020603050405020304" pitchFamily="18" charset="0"/>
                <a:cs typeface="Times New Roman" panose="02020603050405020304" pitchFamily="18" charset="0"/>
              </a:rPr>
              <a:t>đú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chứ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bằng</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có</a:t>
            </a:r>
            <a:r>
              <a:rPr lang="en-SG" altLang="en-US" sz="3200" i="1" dirty="0">
                <a:solidFill>
                  <a:srgbClr val="FF0000"/>
                </a:solidFill>
                <a:latin typeface="Times New Roman" panose="02020603050405020304" pitchFamily="18" charset="0"/>
                <a:cs typeface="Times New Roman" panose="02020603050405020304" pitchFamily="18" charset="0"/>
              </a:rPr>
              <a:t> </a:t>
            </a:r>
            <a:r>
              <a:rPr lang="en-SG" altLang="en-US" sz="3200" i="1" dirty="0" err="1">
                <a:solidFill>
                  <a:srgbClr val="FF0000"/>
                </a:solidFill>
                <a:latin typeface="Times New Roman" panose="02020603050405020304" pitchFamily="18" charset="0"/>
                <a:cs typeface="Times New Roman" panose="02020603050405020304" pitchFamily="18" charset="0"/>
              </a:rPr>
              <a:t>ngay</a:t>
            </a:r>
            <a:r>
              <a:rPr lang="en-SG" altLang="en-US" sz="3200" i="1" dirty="0" smtClean="0">
                <a:solidFill>
                  <a:srgbClr val="FF0000"/>
                </a:solidFill>
                <a:latin typeface="Times New Roman" panose="02020603050405020304" pitchFamily="18" charset="0"/>
                <a:cs typeface="Times New Roman" panose="02020603050405020304" pitchFamily="18" charset="0"/>
              </a:rPr>
              <a:t>.”</a:t>
            </a:r>
            <a:endParaRPr lang="en-SG" altLang="en-US" sz="32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075103"/>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12192000" cy="1094704"/>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Text Box 35"/>
          <p:cNvSpPr txBox="1">
            <a:spLocks noChangeArrowheads="1"/>
          </p:cNvSpPr>
          <p:nvPr/>
        </p:nvSpPr>
        <p:spPr bwMode="auto">
          <a:xfrm>
            <a:off x="448448" y="1317615"/>
            <a:ext cx="11743552"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defRPr/>
            </a:pP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Bạn A hôm nay nghỉ học.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Không</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biết</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vì</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lí</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do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gì</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a:t>
            </a:r>
          </a:p>
          <a:p>
            <a:pPr algn="just" eaLnBrk="1" fontAlgn="base" hangingPunct="1">
              <a:spcBef>
                <a:spcPct val="0"/>
              </a:spcBef>
              <a:spcAft>
                <a:spcPct val="0"/>
              </a:spcAft>
              <a:defRPr/>
            </a:pP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Cô giáo hỏi: </a:t>
            </a:r>
            <a:r>
              <a:rPr lang="en-US" altLang="en-US" sz="3200" b="1" i="1" dirty="0">
                <a:solidFill>
                  <a:srgbClr val="FF0000"/>
                </a:solidFill>
                <a:latin typeface="Times New Roman" panose="02020603050405020304" pitchFamily="18" charset="0"/>
                <a:cs typeface="Times New Roman" panose="02020603050405020304" pitchFamily="18" charset="0"/>
              </a:rPr>
              <a:t>Vì sao bạn A nghỉ học ?</a:t>
            </a:r>
          </a:p>
          <a:p>
            <a:pPr algn="just" eaLnBrk="1" fontAlgn="base" hangingPunct="1">
              <a:spcBef>
                <a:spcPct val="0"/>
              </a:spcBef>
              <a:spcAft>
                <a:spcPct val="0"/>
              </a:spcAft>
              <a:defRPr/>
            </a:pP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Nếu không biết chắc chắn lí do của A, thì các em sẽ trả lời cô như thế nào?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Vì</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sao</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Từ</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đó</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em</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thấy</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trong</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giao</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tiếp</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còn</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cần</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tránh</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điều</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200" b="1" i="1" dirty="0" err="1">
                <a:solidFill>
                  <a:prstClr val="black">
                    <a:lumMod val="95000"/>
                    <a:lumOff val="5000"/>
                  </a:prstClr>
                </a:solidFill>
                <a:latin typeface="Times New Roman" panose="02020603050405020304" pitchFamily="18" charset="0"/>
                <a:cs typeface="Times New Roman" panose="02020603050405020304" pitchFamily="18" charset="0"/>
              </a:rPr>
              <a:t>gì</a:t>
            </a:r>
            <a:r>
              <a:rPr lang="en-US" altLang="en-US" sz="3200" b="1" i="1" dirty="0">
                <a:solidFill>
                  <a:prstClr val="black">
                    <a:lumMod val="95000"/>
                    <a:lumOff val="5000"/>
                  </a:prstClr>
                </a:solidFill>
                <a:latin typeface="Times New Roman" panose="02020603050405020304" pitchFamily="18" charset="0"/>
                <a:cs typeface="Times New Roman" panose="02020603050405020304" pitchFamily="18" charset="0"/>
              </a:rPr>
              <a:t>?</a:t>
            </a:r>
          </a:p>
        </p:txBody>
      </p:sp>
      <p:sp>
        <p:nvSpPr>
          <p:cNvPr id="10" name="Text Box 36"/>
          <p:cNvSpPr txBox="1">
            <a:spLocks noChangeArrowheads="1"/>
          </p:cNvSpPr>
          <p:nvPr/>
        </p:nvSpPr>
        <p:spPr bwMode="auto">
          <a:xfrm>
            <a:off x="983322" y="4324598"/>
            <a:ext cx="8491613" cy="646331"/>
          </a:xfrm>
          <a:prstGeom prst="rect">
            <a:avLst/>
          </a:prstGeom>
          <a:solidFill>
            <a:srgbClr val="A3C8BD"/>
          </a:solidFill>
          <a:ln>
            <a:noFill/>
          </a:ln>
          <a:effectLs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defRPr/>
            </a:pPr>
            <a:r>
              <a:rPr lang="vi-VN" altLang="en-US" sz="3600" dirty="0">
                <a:solidFill>
                  <a:prstClr val="black">
                    <a:lumMod val="95000"/>
                    <a:lumOff val="5000"/>
                  </a:prstClr>
                </a:solidFill>
                <a:latin typeface="Times New Roman" panose="02020603050405020304" pitchFamily="18" charset="0"/>
                <a:cs typeface="Times New Roman" panose="02020603050405020304" pitchFamily="18" charset="0"/>
              </a:rPr>
              <a:t>A.</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Thưa</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cô</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hình</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như</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ạn</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ấy</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ị</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ốm</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a:t>
            </a:r>
          </a:p>
        </p:txBody>
      </p:sp>
      <p:sp>
        <p:nvSpPr>
          <p:cNvPr id="11" name="Text Box 37"/>
          <p:cNvSpPr txBox="1">
            <a:spLocks noChangeArrowheads="1"/>
          </p:cNvSpPr>
          <p:nvPr/>
        </p:nvSpPr>
        <p:spPr bwMode="auto">
          <a:xfrm>
            <a:off x="1933576" y="5166325"/>
            <a:ext cx="8432800" cy="646331"/>
          </a:xfrm>
          <a:prstGeom prst="rect">
            <a:avLst/>
          </a:prstGeom>
          <a:solidFill>
            <a:schemeClr val="accent6">
              <a:lumMod val="20000"/>
              <a:lumOff val="80000"/>
            </a:schemeClr>
          </a:solidFill>
          <a:ln>
            <a:noFill/>
          </a:ln>
          <a:effectLs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50000"/>
              </a:spcBef>
              <a:spcAft>
                <a:spcPct val="0"/>
              </a:spcAft>
              <a:defRPr/>
            </a:pPr>
            <a:r>
              <a:rPr lang="vi-VN" altLang="en-US" sz="3600" dirty="0">
                <a:solidFill>
                  <a:prstClr val="black">
                    <a:lumMod val="95000"/>
                    <a:lumOff val="5000"/>
                  </a:prstClr>
                </a:solidFill>
                <a:latin typeface="Times New Roman" panose="02020603050405020304" pitchFamily="18" charset="0"/>
                <a:cs typeface="Times New Roman" panose="02020603050405020304" pitchFamily="18" charset="0"/>
              </a:rPr>
              <a:t>B.</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Thưa</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cô</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em</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nghĩ</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là</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ạn</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ấy</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ị</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ốm</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a:t>
            </a:r>
          </a:p>
        </p:txBody>
      </p:sp>
      <p:sp>
        <p:nvSpPr>
          <p:cNvPr id="12" name="Text Box 38"/>
          <p:cNvSpPr txBox="1">
            <a:spLocks noChangeArrowheads="1"/>
          </p:cNvSpPr>
          <p:nvPr/>
        </p:nvSpPr>
        <p:spPr bwMode="auto">
          <a:xfrm>
            <a:off x="2955365" y="5985877"/>
            <a:ext cx="8028515" cy="646331"/>
          </a:xfrm>
          <a:prstGeom prst="rect">
            <a:avLst/>
          </a:prstGeom>
          <a:solidFill>
            <a:schemeClr val="accent4">
              <a:lumMod val="20000"/>
              <a:lumOff val="80000"/>
            </a:schemeClr>
          </a:solidFill>
          <a:ln>
            <a:noFill/>
          </a:ln>
          <a:effectLs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defRPr/>
            </a:pPr>
            <a:r>
              <a:rPr lang="vi-VN" altLang="en-US" sz="3600" dirty="0">
                <a:solidFill>
                  <a:prstClr val="black">
                    <a:lumMod val="95000"/>
                    <a:lumOff val="5000"/>
                  </a:prstClr>
                </a:solidFill>
                <a:latin typeface="Times New Roman" panose="02020603050405020304" pitchFamily="18" charset="0"/>
                <a:cs typeface="Times New Roman" panose="02020603050405020304" pitchFamily="18" charset="0"/>
              </a:rPr>
              <a:t>C.</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Thưa</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cô</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có</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lẽ</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là</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ạn</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ấy</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bị</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altLang="en-US" sz="3600" dirty="0" err="1">
                <a:solidFill>
                  <a:prstClr val="black">
                    <a:lumMod val="95000"/>
                    <a:lumOff val="5000"/>
                  </a:prstClr>
                </a:solidFill>
                <a:latin typeface="Times New Roman" panose="02020603050405020304" pitchFamily="18" charset="0"/>
                <a:cs typeface="Times New Roman" panose="02020603050405020304" pitchFamily="18" charset="0"/>
              </a:rPr>
              <a:t>ốm</a:t>
            </a:r>
            <a:r>
              <a:rPr lang="en-US" altLang="en-US" sz="3600" dirty="0">
                <a:solidFill>
                  <a:prstClr val="black">
                    <a:lumMod val="95000"/>
                    <a:lumOff val="5000"/>
                  </a:prstClr>
                </a:solidFill>
                <a:latin typeface="Times New Roman" panose="02020603050405020304" pitchFamily="18" charset="0"/>
                <a:cs typeface="Times New Roman" panose="02020603050405020304" pitchFamily="18" charset="0"/>
              </a:rPr>
              <a:t>.</a:t>
            </a:r>
          </a:p>
        </p:txBody>
      </p:sp>
      <p:pic>
        <p:nvPicPr>
          <p:cNvPr id="13" name="Picture 12"/>
          <p:cNvPicPr>
            <a:picLocks noChangeAspect="1"/>
          </p:cNvPicPr>
          <p:nvPr/>
        </p:nvPicPr>
        <p:blipFill>
          <a:blip r:embed="rId3"/>
          <a:stretch>
            <a:fillRect/>
          </a:stretch>
        </p:blipFill>
        <p:spPr>
          <a:xfrm>
            <a:off x="3005308" y="-90152"/>
            <a:ext cx="6181383" cy="1926503"/>
          </a:xfrm>
          <a:prstGeom prst="rect">
            <a:avLst/>
          </a:prstGeom>
        </p:spPr>
      </p:pic>
    </p:spTree>
    <p:extLst>
      <p:ext uri="{BB962C8B-B14F-4D97-AF65-F5344CB8AC3E}">
        <p14:creationId xmlns:p14="http://schemas.microsoft.com/office/powerpoint/2010/main" val="3686765173"/>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animEffect transition="in" filter="fade">
                                      <p:cBhvr>
                                        <p:cTn id="27" dur="500"/>
                                        <p:tgtEl>
                                          <p:spTgt spid="11"/>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animBg="1"/>
      <p:bldP spid="11"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15" name="Rectangle 14"/>
          <p:cNvSpPr/>
          <p:nvPr/>
        </p:nvSpPr>
        <p:spPr>
          <a:xfrm>
            <a:off x="0" y="1"/>
            <a:ext cx="12192000" cy="1094704"/>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 name="Picture 1"/>
          <p:cNvPicPr>
            <a:picLocks noChangeAspect="1"/>
          </p:cNvPicPr>
          <p:nvPr/>
        </p:nvPicPr>
        <p:blipFill>
          <a:blip r:embed="rId3"/>
          <a:stretch>
            <a:fillRect/>
          </a:stretch>
        </p:blipFill>
        <p:spPr>
          <a:xfrm>
            <a:off x="2428408" y="0"/>
            <a:ext cx="7321931" cy="1457070"/>
          </a:xfrm>
          <a:prstGeom prst="rect">
            <a:avLst/>
          </a:prstGeom>
        </p:spPr>
      </p:pic>
      <p:pic>
        <p:nvPicPr>
          <p:cNvPr id="12" name="Hình ảnh 5">
            <a:extLst>
              <a:ext uri="{FF2B5EF4-FFF2-40B4-BE49-F238E27FC236}">
                <a16:creationId xmlns:a16="http://schemas.microsoft.com/office/drawing/2014/main" xmlns="" id="{1429AF58-8CD6-44EE-B208-62E6A7D1C655}"/>
              </a:ext>
            </a:extLst>
          </p:cNvPr>
          <p:cNvPicPr>
            <a:picLocks noChangeAspect="1"/>
          </p:cNvPicPr>
          <p:nvPr/>
        </p:nvPicPr>
        <p:blipFill>
          <a:blip r:embed="rId4"/>
          <a:stretch>
            <a:fillRect/>
          </a:stretch>
        </p:blipFill>
        <p:spPr>
          <a:xfrm>
            <a:off x="7890220" y="3364632"/>
            <a:ext cx="3720238" cy="3027756"/>
          </a:xfrm>
          <a:prstGeom prst="rect">
            <a:avLst/>
          </a:prstGeom>
        </p:spPr>
      </p:pic>
      <p:sp>
        <p:nvSpPr>
          <p:cNvPr id="14" name="Hình Bầu dục 2">
            <a:extLst>
              <a:ext uri="{FF2B5EF4-FFF2-40B4-BE49-F238E27FC236}">
                <a16:creationId xmlns:a16="http://schemas.microsoft.com/office/drawing/2014/main" xmlns="" id="{6B50146A-0A9B-4B75-A598-44ACB4E198DE}"/>
              </a:ext>
            </a:extLst>
          </p:cNvPr>
          <p:cNvSpPr/>
          <p:nvPr/>
        </p:nvSpPr>
        <p:spPr>
          <a:xfrm>
            <a:off x="1013284" y="2122992"/>
            <a:ext cx="2988100" cy="103272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như</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ô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ược</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iết</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16" name="Hình chữ nhật 3">
            <a:extLst>
              <a:ext uri="{FF2B5EF4-FFF2-40B4-BE49-F238E27FC236}">
                <a16:creationId xmlns:a16="http://schemas.microsoft.com/office/drawing/2014/main" xmlns="" id="{0B68144A-835C-453F-8B4C-C0622949F7EE}"/>
              </a:ext>
            </a:extLst>
          </p:cNvPr>
          <p:cNvSpPr/>
          <p:nvPr/>
        </p:nvSpPr>
        <p:spPr>
          <a:xfrm>
            <a:off x="5010968" y="1092710"/>
            <a:ext cx="7181031" cy="728126"/>
          </a:xfrm>
          <a:prstGeom prst="rect">
            <a:avLst/>
          </a:prstGeom>
          <a:ln w="28575">
            <a:solidFill>
              <a:srgbClr val="A3C8BD"/>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3200" i="1" dirty="0" err="1">
                <a:solidFill>
                  <a:srgbClr val="FF0000"/>
                </a:solidFill>
                <a:latin typeface="Times New Roman" panose="02020603050405020304" pitchFamily="18" charset="0"/>
                <a:cs typeface="Times New Roman" panose="02020603050405020304" pitchFamily="18" charset="0"/>
              </a:rPr>
              <a:t>Vì</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sao</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người</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nói</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đôi</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khi</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a:solidFill>
                  <a:srgbClr val="FF0000"/>
                </a:solidFill>
                <a:latin typeface="Times New Roman" panose="02020603050405020304" pitchFamily="18" charset="0"/>
                <a:cs typeface="Times New Roman" panose="02020603050405020304" pitchFamily="18" charset="0"/>
              </a:rPr>
              <a:t>diễn</a:t>
            </a:r>
            <a:r>
              <a:rPr lang="en-US" sz="3200" i="1" dirty="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đạt</a:t>
            </a:r>
            <a:r>
              <a:rPr lang="en-US" sz="3200" i="1" dirty="0" smtClean="0">
                <a:solidFill>
                  <a:srgbClr val="FF0000"/>
                </a:solidFill>
                <a:latin typeface="Times New Roman" panose="02020603050405020304" pitchFamily="18" charset="0"/>
                <a:cs typeface="Times New Roman" panose="02020603050405020304" pitchFamily="18" charset="0"/>
              </a:rPr>
              <a:t>…</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17" name="Hình Bầu dục 5">
            <a:extLst>
              <a:ext uri="{FF2B5EF4-FFF2-40B4-BE49-F238E27FC236}">
                <a16:creationId xmlns:a16="http://schemas.microsoft.com/office/drawing/2014/main" xmlns="" id="{E7E37FEA-AC18-4347-B108-0C8AF27933D5}"/>
              </a:ext>
            </a:extLst>
          </p:cNvPr>
          <p:cNvSpPr/>
          <p:nvPr/>
        </p:nvSpPr>
        <p:spPr>
          <a:xfrm>
            <a:off x="2507334" y="3549036"/>
            <a:ext cx="2743200" cy="92208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tô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ghe</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ói</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18" name="Hình Bầu dục 6">
            <a:extLst>
              <a:ext uri="{FF2B5EF4-FFF2-40B4-BE49-F238E27FC236}">
                <a16:creationId xmlns:a16="http://schemas.microsoft.com/office/drawing/2014/main" xmlns="" id="{A855726B-65A7-4276-B873-085E89C7390E}"/>
              </a:ext>
            </a:extLst>
          </p:cNvPr>
          <p:cNvSpPr/>
          <p:nvPr/>
        </p:nvSpPr>
        <p:spPr>
          <a:xfrm>
            <a:off x="4300547" y="2394984"/>
            <a:ext cx="2743200" cy="96618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hình</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hư</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là</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21" name="Hình Bầu dục 7">
            <a:extLst>
              <a:ext uri="{FF2B5EF4-FFF2-40B4-BE49-F238E27FC236}">
                <a16:creationId xmlns:a16="http://schemas.microsoft.com/office/drawing/2014/main" xmlns="" id="{2A112B8B-0E55-472B-B169-E0DC7AA02C57}"/>
              </a:ext>
            </a:extLst>
          </p:cNvPr>
          <p:cNvSpPr/>
          <p:nvPr/>
        </p:nvSpPr>
        <p:spPr>
          <a:xfrm>
            <a:off x="7445650" y="2295614"/>
            <a:ext cx="2743200" cy="106555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theo</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ô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ghĩ</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22" name="Hình Bầu dục 8">
            <a:extLst>
              <a:ext uri="{FF2B5EF4-FFF2-40B4-BE49-F238E27FC236}">
                <a16:creationId xmlns:a16="http://schemas.microsoft.com/office/drawing/2014/main" xmlns="" id="{ED8CD1A2-0C57-4FDB-AD44-1698B077BA2A}"/>
              </a:ext>
            </a:extLst>
          </p:cNvPr>
          <p:cNvSpPr/>
          <p:nvPr/>
        </p:nvSpPr>
        <p:spPr>
          <a:xfrm>
            <a:off x="5320196" y="3931910"/>
            <a:ext cx="2260795" cy="153498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Như</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ô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ã</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rình</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ày</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28" name="Hình Bầu dục 9">
            <a:extLst>
              <a:ext uri="{FF2B5EF4-FFF2-40B4-BE49-F238E27FC236}">
                <a16:creationId xmlns:a16="http://schemas.microsoft.com/office/drawing/2014/main" xmlns="" id="{0D58E03A-F4D7-4277-B98A-62B668ECD9EE}"/>
              </a:ext>
            </a:extLst>
          </p:cNvPr>
          <p:cNvSpPr/>
          <p:nvPr/>
        </p:nvSpPr>
        <p:spPr>
          <a:xfrm>
            <a:off x="955869" y="4749089"/>
            <a:ext cx="4055099" cy="1278316"/>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Như</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mọ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gườ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ều</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iết</a:t>
            </a:r>
            <a:endParaRPr lang="en-US" sz="2800" b="1" i="1" dirty="0">
              <a:solidFill>
                <a:schemeClr val="tx1"/>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3699" y="1076585"/>
            <a:ext cx="5007270" cy="757130"/>
          </a:xfrm>
          <a:prstGeom prst="rect">
            <a:avLst/>
          </a:prstGeom>
          <a:solidFill>
            <a:srgbClr val="A3C8BD"/>
          </a:solidFill>
        </p:spPr>
        <p:txBody>
          <a:bodyPr wrap="square" rtlCol="0" anchor="ctr">
            <a:spAutoFit/>
          </a:bodyPr>
          <a:lstStyle/>
          <a:p>
            <a:pPr algn="ctr">
              <a:lnSpc>
                <a:spcPct val="120000"/>
              </a:lnSpc>
            </a:pPr>
            <a:r>
              <a:rPr lang="en-US" sz="3600" b="1" u="sng" dirty="0" smtClean="0">
                <a:solidFill>
                  <a:schemeClr val="bg1"/>
                </a:solidFill>
                <a:latin typeface="Times New Roman" panose="02020603050405020304" pitchFamily="18" charset="0"/>
                <a:cs typeface="Times New Roman" panose="02020603050405020304" pitchFamily="18" charset="0"/>
              </a:rPr>
              <a:t>VÌ SAO THẾ?</a:t>
            </a:r>
            <a:endParaRPr lang="en-US" sz="3600" b="1" u="sng" dirty="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0496619"/>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down)">
                                      <p:cBhvr>
                                        <p:cTn id="37" dur="500"/>
                                        <p:tgtEl>
                                          <p:spTgt spid="1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down)">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P spid="16" grpId="0" animBg="1"/>
      <p:bldP spid="17" grpId="0" animBg="1"/>
      <p:bldP spid="18" grpId="0" animBg="1"/>
      <p:bldP spid="21" grpId="0" animBg="1"/>
      <p:bldP spid="22" grpId="0" animBg="1"/>
      <p:bldP spid="28" grpId="0" animBg="1"/>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91148" y="2890495"/>
            <a:ext cx="7564211" cy="1283071"/>
            <a:chOff x="1453442" y="2211662"/>
            <a:chExt cx="7564211" cy="1283071"/>
          </a:xfrm>
        </p:grpSpPr>
        <p:grpSp>
          <p:nvGrpSpPr>
            <p:cNvPr id="3" name="组合 2"/>
            <p:cNvGrpSpPr/>
            <p:nvPr/>
          </p:nvGrpSpPr>
          <p:grpSpPr>
            <a:xfrm>
              <a:off x="1453442" y="2211662"/>
              <a:ext cx="1203273" cy="1283071"/>
              <a:chOff x="1453442" y="2235863"/>
              <a:chExt cx="1203273" cy="1283071"/>
            </a:xfrm>
          </p:grpSpPr>
          <p:pic>
            <p:nvPicPr>
              <p:cNvPr id="7" name="图片 6"/>
              <p:cNvPicPr>
                <a:picLocks noChangeAspect="1"/>
              </p:cNvPicPr>
              <p:nvPr/>
            </p:nvPicPr>
            <p:blipFill>
              <a:blip r:embed="rId3" cstate="screen">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1413543" y="2275762"/>
                <a:ext cx="1283071" cy="1203273"/>
              </a:xfrm>
              <a:prstGeom prst="rect">
                <a:avLst/>
              </a:prstGeom>
            </p:spPr>
          </p:pic>
          <p:sp>
            <p:nvSpPr>
              <p:cNvPr id="8" name="文本框 7"/>
              <p:cNvSpPr txBox="1"/>
              <p:nvPr/>
            </p:nvSpPr>
            <p:spPr>
              <a:xfrm>
                <a:off x="1682372" y="2238683"/>
                <a:ext cx="738664" cy="1229030"/>
              </a:xfrm>
              <a:prstGeom prst="rect">
                <a:avLst/>
              </a:prstGeom>
              <a:noFill/>
            </p:spPr>
            <p:txBody>
              <a:bodyPr vert="eaVert" wrap="square" rtlCol="0">
                <a:spAutoFit/>
              </a:bodyPr>
              <a:lstStyle/>
              <a:p>
                <a:pPr algn="ctr"/>
                <a:r>
                  <a:rPr lang="en-US" altLang="zh-CN" sz="3600" dirty="0" smtClean="0">
                    <a:solidFill>
                      <a:srgbClr val="000000"/>
                    </a:solidFill>
                    <a:latin typeface="楷体" panose="02010609060101010101" pitchFamily="49" charset="-122"/>
                    <a:ea typeface="楷体" panose="02010609060101010101" pitchFamily="49" charset="-122"/>
                  </a:rPr>
                  <a:t>III</a:t>
                </a:r>
                <a:endParaRPr lang="zh-CN" altLang="en-US" sz="3600" dirty="0">
                  <a:solidFill>
                    <a:srgbClr val="000000"/>
                  </a:solidFill>
                  <a:latin typeface="楷体" panose="02010609060101010101" pitchFamily="49" charset="-122"/>
                  <a:ea typeface="楷体" panose="02010609060101010101" pitchFamily="49" charset="-122"/>
                </a:endParaRPr>
              </a:p>
            </p:txBody>
          </p:sp>
        </p:grpSp>
        <p:sp>
          <p:nvSpPr>
            <p:cNvPr id="5" name="文本框 4"/>
            <p:cNvSpPr txBox="1"/>
            <p:nvPr/>
          </p:nvSpPr>
          <p:spPr>
            <a:xfrm>
              <a:off x="2686764" y="2530031"/>
              <a:ext cx="6330889" cy="646331"/>
            </a:xfrm>
            <a:prstGeom prst="rect">
              <a:avLst/>
            </a:prstGeom>
            <a:noFill/>
          </p:spPr>
          <p:txBody>
            <a:bodyPr vert="horz" wrap="square" rtlCol="0">
              <a:spAutoFit/>
            </a:bodyPr>
            <a:lstStyle/>
            <a:p>
              <a:r>
                <a:rPr lang="en-US" altLang="zh-CN" sz="3600" i="1" dirty="0" smtClean="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UYỆN TẬP</a:t>
              </a:r>
              <a:endParaRPr lang="zh-CN" altLang="en-US" sz="36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151635891"/>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PA_库_组合 24"/>
          <p:cNvGrpSpPr/>
          <p:nvPr>
            <p:custDataLst>
              <p:tags r:id="rId1"/>
            </p:custDataLst>
          </p:nvPr>
        </p:nvGrpSpPr>
        <p:grpSpPr>
          <a:xfrm>
            <a:off x="10247722" y="5485304"/>
            <a:ext cx="560050" cy="939160"/>
            <a:chOff x="1229861" y="3012007"/>
            <a:chExt cx="1188823" cy="1993565"/>
          </a:xfrm>
        </p:grpSpPr>
        <p:pic>
          <p:nvPicPr>
            <p:cNvPr id="30" name="图片 29"/>
            <p:cNvPicPr>
              <a:picLocks noChangeAspect="1"/>
            </p:cNvPicPr>
            <p:nvPr/>
          </p:nvPicPr>
          <p:blipFill>
            <a:blip r:embed="rId5"/>
            <a:stretch>
              <a:fillRect/>
            </a:stretch>
          </p:blipFill>
          <p:spPr>
            <a:xfrm>
              <a:off x="1229861" y="3012007"/>
              <a:ext cx="1188823" cy="1993565"/>
            </a:xfrm>
            <a:prstGeom prst="rect">
              <a:avLst/>
            </a:prstGeom>
          </p:spPr>
        </p:pic>
        <p:sp>
          <p:nvSpPr>
            <p:cNvPr id="31" name="PA_文本框 22"/>
            <p:cNvSpPr txBox="1"/>
            <p:nvPr>
              <p:custDataLst>
                <p:tags r:id="rId2"/>
              </p:custDataLst>
            </p:nvPr>
          </p:nvSpPr>
          <p:spPr>
            <a:xfrm>
              <a:off x="1562763" y="3620921"/>
              <a:ext cx="459029" cy="861606"/>
            </a:xfrm>
            <a:custGeom>
              <a:avLst/>
              <a:gdLst/>
              <a:ahLst/>
              <a:cxnLst/>
              <a:rect l="l" t="t" r="r" b="b"/>
              <a:pathLst>
                <a:path w="459029" h="861606">
                  <a:moveTo>
                    <a:pt x="216256" y="765353"/>
                  </a:moveTo>
                  <a:lnTo>
                    <a:pt x="214884" y="768553"/>
                  </a:lnTo>
                  <a:lnTo>
                    <a:pt x="224028" y="773125"/>
                  </a:lnTo>
                  <a:lnTo>
                    <a:pt x="225400" y="771753"/>
                  </a:lnTo>
                  <a:close/>
                  <a:moveTo>
                    <a:pt x="211684" y="735177"/>
                  </a:moveTo>
                  <a:lnTo>
                    <a:pt x="211684" y="737920"/>
                  </a:lnTo>
                  <a:lnTo>
                    <a:pt x="210312" y="736092"/>
                  </a:lnTo>
                  <a:close/>
                  <a:moveTo>
                    <a:pt x="301752" y="696772"/>
                  </a:moveTo>
                  <a:cubicBezTo>
                    <a:pt x="299314" y="702868"/>
                    <a:pt x="296418" y="708660"/>
                    <a:pt x="293065" y="714146"/>
                  </a:cubicBezTo>
                  <a:lnTo>
                    <a:pt x="294894" y="715061"/>
                  </a:lnTo>
                  <a:lnTo>
                    <a:pt x="302209" y="697230"/>
                  </a:lnTo>
                  <a:close/>
                  <a:moveTo>
                    <a:pt x="218084" y="675284"/>
                  </a:moveTo>
                  <a:lnTo>
                    <a:pt x="215341" y="676656"/>
                  </a:lnTo>
                  <a:lnTo>
                    <a:pt x="215341" y="683057"/>
                  </a:lnTo>
                  <a:lnTo>
                    <a:pt x="209398" y="686257"/>
                  </a:lnTo>
                  <a:lnTo>
                    <a:pt x="211684" y="687171"/>
                  </a:lnTo>
                  <a:cubicBezTo>
                    <a:pt x="211684" y="687781"/>
                    <a:pt x="211836" y="688314"/>
                    <a:pt x="212141" y="688772"/>
                  </a:cubicBezTo>
                  <a:cubicBezTo>
                    <a:pt x="212446" y="689229"/>
                    <a:pt x="212369" y="689838"/>
                    <a:pt x="211912" y="690600"/>
                  </a:cubicBezTo>
                  <a:cubicBezTo>
                    <a:pt x="211455" y="691362"/>
                    <a:pt x="211074" y="692963"/>
                    <a:pt x="210769" y="695401"/>
                  </a:cubicBezTo>
                  <a:cubicBezTo>
                    <a:pt x="211074" y="693572"/>
                    <a:pt x="212141" y="691591"/>
                    <a:pt x="213970" y="689457"/>
                  </a:cubicBezTo>
                  <a:cubicBezTo>
                    <a:pt x="214579" y="690677"/>
                    <a:pt x="215265" y="691820"/>
                    <a:pt x="216027" y="692886"/>
                  </a:cubicBezTo>
                  <a:cubicBezTo>
                    <a:pt x="216789" y="693953"/>
                    <a:pt x="216789" y="696239"/>
                    <a:pt x="216027" y="699744"/>
                  </a:cubicBezTo>
                  <a:cubicBezTo>
                    <a:pt x="215265" y="703250"/>
                    <a:pt x="214351" y="705612"/>
                    <a:pt x="213284" y="706831"/>
                  </a:cubicBezTo>
                  <a:cubicBezTo>
                    <a:pt x="212217" y="708050"/>
                    <a:pt x="211531" y="709574"/>
                    <a:pt x="211226" y="711403"/>
                  </a:cubicBezTo>
                  <a:lnTo>
                    <a:pt x="210769" y="706831"/>
                  </a:lnTo>
                  <a:cubicBezTo>
                    <a:pt x="208636" y="711403"/>
                    <a:pt x="208940" y="715518"/>
                    <a:pt x="211684" y="719175"/>
                  </a:cubicBezTo>
                  <a:lnTo>
                    <a:pt x="213512" y="713689"/>
                  </a:lnTo>
                  <a:cubicBezTo>
                    <a:pt x="213817" y="713994"/>
                    <a:pt x="213436" y="715899"/>
                    <a:pt x="212369" y="719404"/>
                  </a:cubicBezTo>
                  <a:cubicBezTo>
                    <a:pt x="211303" y="722909"/>
                    <a:pt x="210617" y="726795"/>
                    <a:pt x="210312" y="731063"/>
                  </a:cubicBezTo>
                  <a:lnTo>
                    <a:pt x="212598" y="730148"/>
                  </a:lnTo>
                  <a:cubicBezTo>
                    <a:pt x="211988" y="732587"/>
                    <a:pt x="211226" y="734568"/>
                    <a:pt x="210312" y="736092"/>
                  </a:cubicBezTo>
                  <a:lnTo>
                    <a:pt x="209398" y="739292"/>
                  </a:lnTo>
                  <a:cubicBezTo>
                    <a:pt x="209702" y="741121"/>
                    <a:pt x="209779" y="742721"/>
                    <a:pt x="209626" y="744093"/>
                  </a:cubicBezTo>
                  <a:cubicBezTo>
                    <a:pt x="209474" y="745464"/>
                    <a:pt x="209474" y="747293"/>
                    <a:pt x="209626" y="749579"/>
                  </a:cubicBezTo>
                  <a:cubicBezTo>
                    <a:pt x="209779" y="751865"/>
                    <a:pt x="209779" y="753846"/>
                    <a:pt x="209626" y="755523"/>
                  </a:cubicBezTo>
                  <a:cubicBezTo>
                    <a:pt x="209474" y="757199"/>
                    <a:pt x="209702" y="759104"/>
                    <a:pt x="210312" y="761238"/>
                  </a:cubicBezTo>
                  <a:lnTo>
                    <a:pt x="210769" y="753465"/>
                  </a:lnTo>
                  <a:lnTo>
                    <a:pt x="212598" y="753008"/>
                  </a:lnTo>
                  <a:lnTo>
                    <a:pt x="213055" y="763066"/>
                  </a:lnTo>
                  <a:lnTo>
                    <a:pt x="214884" y="761695"/>
                  </a:lnTo>
                  <a:lnTo>
                    <a:pt x="214884" y="763981"/>
                  </a:lnTo>
                  <a:lnTo>
                    <a:pt x="229057" y="771296"/>
                  </a:lnTo>
                  <a:cubicBezTo>
                    <a:pt x="229972" y="770077"/>
                    <a:pt x="231038" y="769010"/>
                    <a:pt x="232258" y="768096"/>
                  </a:cubicBezTo>
                  <a:cubicBezTo>
                    <a:pt x="233477" y="767181"/>
                    <a:pt x="240487" y="753922"/>
                    <a:pt x="253289" y="728319"/>
                  </a:cubicBezTo>
                  <a:cubicBezTo>
                    <a:pt x="245059" y="714908"/>
                    <a:pt x="239497" y="705383"/>
                    <a:pt x="236601" y="699744"/>
                  </a:cubicBezTo>
                  <a:cubicBezTo>
                    <a:pt x="233705" y="694106"/>
                    <a:pt x="231038" y="689991"/>
                    <a:pt x="228600" y="687400"/>
                  </a:cubicBezTo>
                  <a:cubicBezTo>
                    <a:pt x="226162" y="684809"/>
                    <a:pt x="222809" y="680923"/>
                    <a:pt x="218542" y="675741"/>
                  </a:cubicBezTo>
                  <a:close/>
                  <a:moveTo>
                    <a:pt x="140360" y="671627"/>
                  </a:moveTo>
                  <a:cubicBezTo>
                    <a:pt x="139751" y="672236"/>
                    <a:pt x="139370" y="674370"/>
                    <a:pt x="139218" y="678027"/>
                  </a:cubicBezTo>
                  <a:cubicBezTo>
                    <a:pt x="139065" y="681685"/>
                    <a:pt x="138989" y="687324"/>
                    <a:pt x="138989" y="694944"/>
                  </a:cubicBezTo>
                  <a:close/>
                  <a:moveTo>
                    <a:pt x="287122" y="642366"/>
                  </a:moveTo>
                  <a:cubicBezTo>
                    <a:pt x="280721" y="644804"/>
                    <a:pt x="275768" y="646557"/>
                    <a:pt x="272263" y="647624"/>
                  </a:cubicBezTo>
                  <a:cubicBezTo>
                    <a:pt x="268757" y="648690"/>
                    <a:pt x="264414" y="650519"/>
                    <a:pt x="259232" y="653110"/>
                  </a:cubicBezTo>
                  <a:cubicBezTo>
                    <a:pt x="254051" y="655701"/>
                    <a:pt x="245516" y="660044"/>
                    <a:pt x="233629" y="666140"/>
                  </a:cubicBezTo>
                  <a:lnTo>
                    <a:pt x="265633" y="695401"/>
                  </a:lnTo>
                  <a:cubicBezTo>
                    <a:pt x="268681" y="689610"/>
                    <a:pt x="270891" y="685266"/>
                    <a:pt x="272263" y="682371"/>
                  </a:cubicBezTo>
                  <a:cubicBezTo>
                    <a:pt x="273634" y="679475"/>
                    <a:pt x="275311" y="675437"/>
                    <a:pt x="277292" y="670255"/>
                  </a:cubicBezTo>
                  <a:cubicBezTo>
                    <a:pt x="279273" y="665073"/>
                    <a:pt x="282550" y="655777"/>
                    <a:pt x="287122" y="642366"/>
                  </a:cubicBezTo>
                  <a:close/>
                  <a:moveTo>
                    <a:pt x="113843" y="597560"/>
                  </a:moveTo>
                  <a:lnTo>
                    <a:pt x="102413" y="602132"/>
                  </a:lnTo>
                  <a:lnTo>
                    <a:pt x="101956" y="605333"/>
                  </a:lnTo>
                  <a:lnTo>
                    <a:pt x="60808" y="634136"/>
                  </a:lnTo>
                  <a:cubicBezTo>
                    <a:pt x="64160" y="635051"/>
                    <a:pt x="66599" y="636041"/>
                    <a:pt x="68123" y="637108"/>
                  </a:cubicBezTo>
                  <a:cubicBezTo>
                    <a:pt x="69647" y="638175"/>
                    <a:pt x="71399" y="639089"/>
                    <a:pt x="73381" y="639851"/>
                  </a:cubicBezTo>
                  <a:cubicBezTo>
                    <a:pt x="75362" y="640613"/>
                    <a:pt x="77038" y="641451"/>
                    <a:pt x="78410" y="642366"/>
                  </a:cubicBezTo>
                  <a:cubicBezTo>
                    <a:pt x="79781" y="643280"/>
                    <a:pt x="81001" y="643890"/>
                    <a:pt x="82068" y="644195"/>
                  </a:cubicBezTo>
                  <a:cubicBezTo>
                    <a:pt x="83134" y="644499"/>
                    <a:pt x="84277" y="645261"/>
                    <a:pt x="85497" y="646481"/>
                  </a:cubicBezTo>
                  <a:lnTo>
                    <a:pt x="90069" y="652424"/>
                  </a:lnTo>
                  <a:lnTo>
                    <a:pt x="85954" y="658825"/>
                  </a:lnTo>
                  <a:lnTo>
                    <a:pt x="88240" y="650138"/>
                  </a:lnTo>
                  <a:cubicBezTo>
                    <a:pt x="85192" y="655320"/>
                    <a:pt x="82753" y="658901"/>
                    <a:pt x="80925" y="660882"/>
                  </a:cubicBezTo>
                  <a:cubicBezTo>
                    <a:pt x="79096" y="662864"/>
                    <a:pt x="78486" y="666369"/>
                    <a:pt x="79096" y="671398"/>
                  </a:cubicBezTo>
                  <a:cubicBezTo>
                    <a:pt x="79705" y="676427"/>
                    <a:pt x="78867" y="684581"/>
                    <a:pt x="76581" y="695858"/>
                  </a:cubicBezTo>
                  <a:cubicBezTo>
                    <a:pt x="74295" y="707136"/>
                    <a:pt x="73762" y="713918"/>
                    <a:pt x="74981" y="716204"/>
                  </a:cubicBezTo>
                  <a:cubicBezTo>
                    <a:pt x="76200" y="718490"/>
                    <a:pt x="77876" y="720852"/>
                    <a:pt x="80010" y="723290"/>
                  </a:cubicBezTo>
                  <a:cubicBezTo>
                    <a:pt x="85192" y="728472"/>
                    <a:pt x="88925" y="732053"/>
                    <a:pt x="91211" y="734034"/>
                  </a:cubicBezTo>
                  <a:cubicBezTo>
                    <a:pt x="93498" y="736015"/>
                    <a:pt x="95326" y="737235"/>
                    <a:pt x="96698" y="737692"/>
                  </a:cubicBezTo>
                  <a:cubicBezTo>
                    <a:pt x="98070" y="738149"/>
                    <a:pt x="99517" y="738683"/>
                    <a:pt x="101041" y="739292"/>
                  </a:cubicBezTo>
                  <a:cubicBezTo>
                    <a:pt x="103175" y="707593"/>
                    <a:pt x="105613" y="676046"/>
                    <a:pt x="108356" y="644652"/>
                  </a:cubicBezTo>
                  <a:lnTo>
                    <a:pt x="101041" y="637337"/>
                  </a:lnTo>
                  <a:lnTo>
                    <a:pt x="110185" y="632307"/>
                  </a:lnTo>
                  <a:lnTo>
                    <a:pt x="113386" y="600761"/>
                  </a:lnTo>
                  <a:lnTo>
                    <a:pt x="109728" y="601675"/>
                  </a:lnTo>
                  <a:close/>
                  <a:moveTo>
                    <a:pt x="126187" y="502005"/>
                  </a:moveTo>
                  <a:cubicBezTo>
                    <a:pt x="128930" y="502920"/>
                    <a:pt x="131369" y="503453"/>
                    <a:pt x="133502" y="503606"/>
                  </a:cubicBezTo>
                  <a:cubicBezTo>
                    <a:pt x="135636" y="503758"/>
                    <a:pt x="137846" y="504139"/>
                    <a:pt x="140132" y="504749"/>
                  </a:cubicBezTo>
                  <a:cubicBezTo>
                    <a:pt x="142418" y="505358"/>
                    <a:pt x="144704" y="505739"/>
                    <a:pt x="146990" y="505892"/>
                  </a:cubicBezTo>
                  <a:cubicBezTo>
                    <a:pt x="149276" y="506044"/>
                    <a:pt x="152095" y="507035"/>
                    <a:pt x="155448" y="508863"/>
                  </a:cubicBezTo>
                  <a:lnTo>
                    <a:pt x="157277" y="512521"/>
                  </a:lnTo>
                  <a:cubicBezTo>
                    <a:pt x="155448" y="515569"/>
                    <a:pt x="153848" y="518083"/>
                    <a:pt x="152476" y="520065"/>
                  </a:cubicBezTo>
                  <a:cubicBezTo>
                    <a:pt x="151105" y="522046"/>
                    <a:pt x="150495" y="525399"/>
                    <a:pt x="150647" y="530123"/>
                  </a:cubicBezTo>
                  <a:cubicBezTo>
                    <a:pt x="150800" y="534847"/>
                    <a:pt x="150876" y="544068"/>
                    <a:pt x="150876" y="557784"/>
                  </a:cubicBezTo>
                  <a:cubicBezTo>
                    <a:pt x="155753" y="558698"/>
                    <a:pt x="159410" y="559384"/>
                    <a:pt x="161849" y="559841"/>
                  </a:cubicBezTo>
                  <a:cubicBezTo>
                    <a:pt x="164287" y="560298"/>
                    <a:pt x="166345" y="561365"/>
                    <a:pt x="168021" y="563041"/>
                  </a:cubicBezTo>
                  <a:cubicBezTo>
                    <a:pt x="169697" y="564718"/>
                    <a:pt x="172669" y="567385"/>
                    <a:pt x="176936" y="571043"/>
                  </a:cubicBezTo>
                  <a:lnTo>
                    <a:pt x="177851" y="575157"/>
                  </a:lnTo>
                  <a:cubicBezTo>
                    <a:pt x="176632" y="575767"/>
                    <a:pt x="175641" y="576300"/>
                    <a:pt x="174879" y="576758"/>
                  </a:cubicBezTo>
                  <a:cubicBezTo>
                    <a:pt x="174117" y="577215"/>
                    <a:pt x="171983" y="577901"/>
                    <a:pt x="168478" y="578815"/>
                  </a:cubicBezTo>
                  <a:cubicBezTo>
                    <a:pt x="164973" y="579729"/>
                    <a:pt x="159410" y="581253"/>
                    <a:pt x="151790" y="583387"/>
                  </a:cubicBezTo>
                  <a:lnTo>
                    <a:pt x="152705" y="584301"/>
                  </a:lnTo>
                  <a:cubicBezTo>
                    <a:pt x="152705" y="584606"/>
                    <a:pt x="152552" y="584987"/>
                    <a:pt x="152248" y="585444"/>
                  </a:cubicBezTo>
                  <a:cubicBezTo>
                    <a:pt x="151943" y="585902"/>
                    <a:pt x="149962" y="603504"/>
                    <a:pt x="146304" y="638251"/>
                  </a:cubicBezTo>
                  <a:lnTo>
                    <a:pt x="175108" y="653339"/>
                  </a:lnTo>
                  <a:lnTo>
                    <a:pt x="185623" y="646938"/>
                  </a:lnTo>
                  <a:lnTo>
                    <a:pt x="187909" y="648766"/>
                  </a:lnTo>
                  <a:cubicBezTo>
                    <a:pt x="185166" y="652119"/>
                    <a:pt x="183185" y="654405"/>
                    <a:pt x="181966" y="655625"/>
                  </a:cubicBezTo>
                  <a:cubicBezTo>
                    <a:pt x="180746" y="656844"/>
                    <a:pt x="180061" y="657911"/>
                    <a:pt x="179908" y="658825"/>
                  </a:cubicBezTo>
                  <a:cubicBezTo>
                    <a:pt x="179756" y="659739"/>
                    <a:pt x="179680" y="660806"/>
                    <a:pt x="179680" y="662025"/>
                  </a:cubicBezTo>
                  <a:lnTo>
                    <a:pt x="187452" y="659739"/>
                  </a:lnTo>
                  <a:cubicBezTo>
                    <a:pt x="192329" y="619810"/>
                    <a:pt x="194539" y="596950"/>
                    <a:pt x="194081" y="591159"/>
                  </a:cubicBezTo>
                  <a:cubicBezTo>
                    <a:pt x="193624" y="585368"/>
                    <a:pt x="193929" y="581329"/>
                    <a:pt x="194996" y="579043"/>
                  </a:cubicBezTo>
                  <a:cubicBezTo>
                    <a:pt x="196063" y="576758"/>
                    <a:pt x="197663" y="572109"/>
                    <a:pt x="199796" y="565099"/>
                  </a:cubicBezTo>
                  <a:cubicBezTo>
                    <a:pt x="205283" y="560832"/>
                    <a:pt x="209093" y="557708"/>
                    <a:pt x="211226" y="555726"/>
                  </a:cubicBezTo>
                  <a:cubicBezTo>
                    <a:pt x="213360" y="553745"/>
                    <a:pt x="215951" y="552602"/>
                    <a:pt x="218999" y="552297"/>
                  </a:cubicBezTo>
                  <a:cubicBezTo>
                    <a:pt x="222047" y="551993"/>
                    <a:pt x="225857" y="550926"/>
                    <a:pt x="230429" y="549097"/>
                  </a:cubicBezTo>
                  <a:cubicBezTo>
                    <a:pt x="235001" y="547268"/>
                    <a:pt x="250241" y="537514"/>
                    <a:pt x="276149" y="519836"/>
                  </a:cubicBezTo>
                  <a:cubicBezTo>
                    <a:pt x="276758" y="514959"/>
                    <a:pt x="279197" y="510845"/>
                    <a:pt x="283464" y="507492"/>
                  </a:cubicBezTo>
                  <a:cubicBezTo>
                    <a:pt x="286512" y="507187"/>
                    <a:pt x="289408" y="506730"/>
                    <a:pt x="292151" y="506120"/>
                  </a:cubicBezTo>
                  <a:cubicBezTo>
                    <a:pt x="292456" y="508254"/>
                    <a:pt x="292837" y="509930"/>
                    <a:pt x="293294" y="511149"/>
                  </a:cubicBezTo>
                  <a:cubicBezTo>
                    <a:pt x="293751" y="512368"/>
                    <a:pt x="294818" y="514045"/>
                    <a:pt x="296494" y="516179"/>
                  </a:cubicBezTo>
                  <a:cubicBezTo>
                    <a:pt x="298171" y="518312"/>
                    <a:pt x="300685" y="521970"/>
                    <a:pt x="304038" y="527151"/>
                  </a:cubicBezTo>
                  <a:lnTo>
                    <a:pt x="305867" y="527608"/>
                  </a:lnTo>
                  <a:cubicBezTo>
                    <a:pt x="308305" y="530961"/>
                    <a:pt x="310210" y="533552"/>
                    <a:pt x="311582" y="535381"/>
                  </a:cubicBezTo>
                  <a:cubicBezTo>
                    <a:pt x="312953" y="537210"/>
                    <a:pt x="314096" y="539724"/>
                    <a:pt x="315011" y="542925"/>
                  </a:cubicBezTo>
                  <a:cubicBezTo>
                    <a:pt x="315925" y="546125"/>
                    <a:pt x="316078" y="548335"/>
                    <a:pt x="315468" y="549554"/>
                  </a:cubicBezTo>
                  <a:cubicBezTo>
                    <a:pt x="314858" y="550773"/>
                    <a:pt x="314249" y="552145"/>
                    <a:pt x="313639" y="553669"/>
                  </a:cubicBezTo>
                  <a:cubicBezTo>
                    <a:pt x="312115" y="554583"/>
                    <a:pt x="310972" y="555345"/>
                    <a:pt x="310210" y="555955"/>
                  </a:cubicBezTo>
                  <a:cubicBezTo>
                    <a:pt x="309448" y="556565"/>
                    <a:pt x="307162" y="556031"/>
                    <a:pt x="303352" y="554355"/>
                  </a:cubicBezTo>
                  <a:cubicBezTo>
                    <a:pt x="299542" y="552678"/>
                    <a:pt x="295656" y="552602"/>
                    <a:pt x="291694" y="554126"/>
                  </a:cubicBezTo>
                  <a:cubicBezTo>
                    <a:pt x="287731" y="555650"/>
                    <a:pt x="282397" y="557784"/>
                    <a:pt x="275692" y="560527"/>
                  </a:cubicBezTo>
                  <a:lnTo>
                    <a:pt x="274320" y="558698"/>
                  </a:lnTo>
                  <a:cubicBezTo>
                    <a:pt x="273710" y="559612"/>
                    <a:pt x="272110" y="560375"/>
                    <a:pt x="269519" y="560984"/>
                  </a:cubicBezTo>
                  <a:cubicBezTo>
                    <a:pt x="266929" y="561594"/>
                    <a:pt x="265481" y="562203"/>
                    <a:pt x="265176" y="562813"/>
                  </a:cubicBezTo>
                  <a:cubicBezTo>
                    <a:pt x="264871" y="563422"/>
                    <a:pt x="263957" y="563880"/>
                    <a:pt x="262433" y="564185"/>
                  </a:cubicBezTo>
                  <a:lnTo>
                    <a:pt x="260604" y="561441"/>
                  </a:lnTo>
                  <a:lnTo>
                    <a:pt x="260604" y="564185"/>
                  </a:lnTo>
                  <a:lnTo>
                    <a:pt x="258318" y="565556"/>
                  </a:lnTo>
                  <a:cubicBezTo>
                    <a:pt x="258928" y="564946"/>
                    <a:pt x="259232" y="563880"/>
                    <a:pt x="259232" y="562356"/>
                  </a:cubicBezTo>
                  <a:cubicBezTo>
                    <a:pt x="249784" y="569366"/>
                    <a:pt x="240030" y="575614"/>
                    <a:pt x="229972" y="581101"/>
                  </a:cubicBezTo>
                  <a:lnTo>
                    <a:pt x="233172" y="582015"/>
                  </a:lnTo>
                  <a:lnTo>
                    <a:pt x="229057" y="583387"/>
                  </a:lnTo>
                  <a:cubicBezTo>
                    <a:pt x="227228" y="585216"/>
                    <a:pt x="225933" y="586968"/>
                    <a:pt x="225171" y="588645"/>
                  </a:cubicBezTo>
                  <a:cubicBezTo>
                    <a:pt x="224409" y="590321"/>
                    <a:pt x="223418" y="595960"/>
                    <a:pt x="222199" y="605561"/>
                  </a:cubicBezTo>
                  <a:cubicBezTo>
                    <a:pt x="220980" y="615162"/>
                    <a:pt x="220370" y="622325"/>
                    <a:pt x="220370" y="627050"/>
                  </a:cubicBezTo>
                  <a:cubicBezTo>
                    <a:pt x="220370" y="631774"/>
                    <a:pt x="220294" y="634670"/>
                    <a:pt x="220142" y="635736"/>
                  </a:cubicBezTo>
                  <a:cubicBezTo>
                    <a:pt x="219989" y="636803"/>
                    <a:pt x="219304" y="638099"/>
                    <a:pt x="218084" y="639622"/>
                  </a:cubicBezTo>
                  <a:cubicBezTo>
                    <a:pt x="229972" y="633527"/>
                    <a:pt x="238582" y="629031"/>
                    <a:pt x="243916" y="626135"/>
                  </a:cubicBezTo>
                  <a:cubicBezTo>
                    <a:pt x="249250" y="623239"/>
                    <a:pt x="254889" y="620954"/>
                    <a:pt x="260833" y="619277"/>
                  </a:cubicBezTo>
                  <a:cubicBezTo>
                    <a:pt x="266776" y="617601"/>
                    <a:pt x="275844" y="614477"/>
                    <a:pt x="288036" y="609905"/>
                  </a:cubicBezTo>
                  <a:lnTo>
                    <a:pt x="290779" y="604418"/>
                  </a:lnTo>
                  <a:cubicBezTo>
                    <a:pt x="293522" y="602589"/>
                    <a:pt x="296418" y="600608"/>
                    <a:pt x="299466" y="598475"/>
                  </a:cubicBezTo>
                  <a:lnTo>
                    <a:pt x="299923" y="595731"/>
                  </a:lnTo>
                  <a:cubicBezTo>
                    <a:pt x="301447" y="595427"/>
                    <a:pt x="302666" y="595045"/>
                    <a:pt x="303581" y="594588"/>
                  </a:cubicBezTo>
                  <a:cubicBezTo>
                    <a:pt x="304495" y="594131"/>
                    <a:pt x="305105" y="594131"/>
                    <a:pt x="305410" y="594588"/>
                  </a:cubicBezTo>
                  <a:cubicBezTo>
                    <a:pt x="305714" y="595045"/>
                    <a:pt x="306476" y="595427"/>
                    <a:pt x="307696" y="595731"/>
                  </a:cubicBezTo>
                  <a:lnTo>
                    <a:pt x="310439" y="592074"/>
                  </a:lnTo>
                  <a:lnTo>
                    <a:pt x="316840" y="592074"/>
                  </a:lnTo>
                  <a:lnTo>
                    <a:pt x="316382" y="592531"/>
                  </a:lnTo>
                  <a:lnTo>
                    <a:pt x="316382" y="597560"/>
                  </a:lnTo>
                  <a:lnTo>
                    <a:pt x="319583" y="595731"/>
                  </a:lnTo>
                  <a:cubicBezTo>
                    <a:pt x="322936" y="597865"/>
                    <a:pt x="327889" y="599922"/>
                    <a:pt x="334442" y="601904"/>
                  </a:cubicBezTo>
                  <a:cubicBezTo>
                    <a:pt x="340995" y="603885"/>
                    <a:pt x="345491" y="606095"/>
                    <a:pt x="347929" y="608533"/>
                  </a:cubicBezTo>
                  <a:cubicBezTo>
                    <a:pt x="351282" y="613105"/>
                    <a:pt x="353416" y="616153"/>
                    <a:pt x="354330" y="617677"/>
                  </a:cubicBezTo>
                  <a:cubicBezTo>
                    <a:pt x="355244" y="619201"/>
                    <a:pt x="355930" y="620573"/>
                    <a:pt x="356387" y="621792"/>
                  </a:cubicBezTo>
                  <a:cubicBezTo>
                    <a:pt x="356845" y="623011"/>
                    <a:pt x="357378" y="624687"/>
                    <a:pt x="357988" y="626821"/>
                  </a:cubicBezTo>
                  <a:lnTo>
                    <a:pt x="351587" y="635965"/>
                  </a:lnTo>
                  <a:lnTo>
                    <a:pt x="337871" y="643737"/>
                  </a:lnTo>
                  <a:cubicBezTo>
                    <a:pt x="333299" y="649833"/>
                    <a:pt x="329870" y="654253"/>
                    <a:pt x="327584" y="656996"/>
                  </a:cubicBezTo>
                  <a:cubicBezTo>
                    <a:pt x="325298" y="659739"/>
                    <a:pt x="322859" y="663016"/>
                    <a:pt x="320269" y="666826"/>
                  </a:cubicBezTo>
                  <a:cubicBezTo>
                    <a:pt x="317678" y="670636"/>
                    <a:pt x="316382" y="674446"/>
                    <a:pt x="316382" y="678256"/>
                  </a:cubicBezTo>
                  <a:cubicBezTo>
                    <a:pt x="316382" y="682066"/>
                    <a:pt x="313487" y="688924"/>
                    <a:pt x="307696" y="698830"/>
                  </a:cubicBezTo>
                  <a:cubicBezTo>
                    <a:pt x="301904" y="708736"/>
                    <a:pt x="298856" y="714146"/>
                    <a:pt x="298552" y="715061"/>
                  </a:cubicBezTo>
                  <a:cubicBezTo>
                    <a:pt x="298247" y="715975"/>
                    <a:pt x="298094" y="716889"/>
                    <a:pt x="298094" y="717804"/>
                  </a:cubicBezTo>
                  <a:cubicBezTo>
                    <a:pt x="301447" y="718718"/>
                    <a:pt x="304343" y="719252"/>
                    <a:pt x="306781" y="719404"/>
                  </a:cubicBezTo>
                  <a:cubicBezTo>
                    <a:pt x="309220" y="719556"/>
                    <a:pt x="312725" y="721690"/>
                    <a:pt x="317297" y="725805"/>
                  </a:cubicBezTo>
                  <a:cubicBezTo>
                    <a:pt x="321869" y="729920"/>
                    <a:pt x="326669" y="732282"/>
                    <a:pt x="331699" y="732891"/>
                  </a:cubicBezTo>
                  <a:cubicBezTo>
                    <a:pt x="336728" y="733501"/>
                    <a:pt x="340004" y="734187"/>
                    <a:pt x="341528" y="734949"/>
                  </a:cubicBezTo>
                  <a:cubicBezTo>
                    <a:pt x="343052" y="735711"/>
                    <a:pt x="344348" y="736244"/>
                    <a:pt x="345415" y="736549"/>
                  </a:cubicBezTo>
                  <a:cubicBezTo>
                    <a:pt x="346481" y="736854"/>
                    <a:pt x="348082" y="737006"/>
                    <a:pt x="350215" y="737006"/>
                  </a:cubicBezTo>
                  <a:lnTo>
                    <a:pt x="350215" y="739292"/>
                  </a:lnTo>
                  <a:cubicBezTo>
                    <a:pt x="353263" y="740207"/>
                    <a:pt x="357302" y="740740"/>
                    <a:pt x="362331" y="740892"/>
                  </a:cubicBezTo>
                  <a:cubicBezTo>
                    <a:pt x="367360" y="741045"/>
                    <a:pt x="370942" y="740892"/>
                    <a:pt x="373075" y="740435"/>
                  </a:cubicBezTo>
                  <a:cubicBezTo>
                    <a:pt x="375209" y="739978"/>
                    <a:pt x="377190" y="739597"/>
                    <a:pt x="379019" y="739292"/>
                  </a:cubicBezTo>
                  <a:cubicBezTo>
                    <a:pt x="374752" y="738378"/>
                    <a:pt x="370637" y="737920"/>
                    <a:pt x="366674" y="737920"/>
                  </a:cubicBezTo>
                  <a:lnTo>
                    <a:pt x="368503" y="735635"/>
                  </a:lnTo>
                  <a:cubicBezTo>
                    <a:pt x="372770" y="735635"/>
                    <a:pt x="375895" y="735558"/>
                    <a:pt x="377876" y="735406"/>
                  </a:cubicBezTo>
                  <a:cubicBezTo>
                    <a:pt x="379857" y="735254"/>
                    <a:pt x="381152" y="735482"/>
                    <a:pt x="381762" y="736092"/>
                  </a:cubicBezTo>
                  <a:cubicBezTo>
                    <a:pt x="382372" y="736701"/>
                    <a:pt x="383134" y="737006"/>
                    <a:pt x="384048" y="737006"/>
                  </a:cubicBezTo>
                  <a:lnTo>
                    <a:pt x="385877" y="734263"/>
                  </a:lnTo>
                  <a:lnTo>
                    <a:pt x="392278" y="737006"/>
                  </a:lnTo>
                  <a:lnTo>
                    <a:pt x="392278" y="733806"/>
                  </a:lnTo>
                  <a:cubicBezTo>
                    <a:pt x="393802" y="733501"/>
                    <a:pt x="395478" y="732891"/>
                    <a:pt x="397307" y="731977"/>
                  </a:cubicBezTo>
                  <a:cubicBezTo>
                    <a:pt x="397916" y="733501"/>
                    <a:pt x="398221" y="734872"/>
                    <a:pt x="398221" y="736092"/>
                  </a:cubicBezTo>
                  <a:lnTo>
                    <a:pt x="393192" y="737006"/>
                  </a:lnTo>
                  <a:lnTo>
                    <a:pt x="391363" y="739292"/>
                  </a:lnTo>
                  <a:lnTo>
                    <a:pt x="400964" y="738378"/>
                  </a:lnTo>
                  <a:lnTo>
                    <a:pt x="399136" y="739292"/>
                  </a:lnTo>
                  <a:cubicBezTo>
                    <a:pt x="401574" y="739597"/>
                    <a:pt x="403327" y="739902"/>
                    <a:pt x="404393" y="740207"/>
                  </a:cubicBezTo>
                  <a:cubicBezTo>
                    <a:pt x="405460" y="740511"/>
                    <a:pt x="406527" y="740435"/>
                    <a:pt x="407594" y="739978"/>
                  </a:cubicBezTo>
                  <a:cubicBezTo>
                    <a:pt x="408661" y="739521"/>
                    <a:pt x="410870" y="739292"/>
                    <a:pt x="414223" y="739292"/>
                  </a:cubicBezTo>
                  <a:cubicBezTo>
                    <a:pt x="417576" y="739292"/>
                    <a:pt x="423824" y="737920"/>
                    <a:pt x="432968" y="735177"/>
                  </a:cubicBezTo>
                  <a:cubicBezTo>
                    <a:pt x="442112" y="732434"/>
                    <a:pt x="447065" y="731291"/>
                    <a:pt x="447827" y="731748"/>
                  </a:cubicBezTo>
                  <a:cubicBezTo>
                    <a:pt x="448589" y="732206"/>
                    <a:pt x="449275" y="732739"/>
                    <a:pt x="449885" y="733349"/>
                  </a:cubicBezTo>
                  <a:cubicBezTo>
                    <a:pt x="449275" y="732739"/>
                    <a:pt x="448589" y="732587"/>
                    <a:pt x="447827" y="732891"/>
                  </a:cubicBezTo>
                  <a:cubicBezTo>
                    <a:pt x="447065" y="733196"/>
                    <a:pt x="442874" y="735254"/>
                    <a:pt x="435254" y="739064"/>
                  </a:cubicBezTo>
                  <a:cubicBezTo>
                    <a:pt x="427634" y="742873"/>
                    <a:pt x="421386" y="746302"/>
                    <a:pt x="416509" y="749351"/>
                  </a:cubicBezTo>
                  <a:cubicBezTo>
                    <a:pt x="421386" y="750265"/>
                    <a:pt x="425958" y="749503"/>
                    <a:pt x="430225" y="747065"/>
                  </a:cubicBezTo>
                  <a:lnTo>
                    <a:pt x="420624" y="753465"/>
                  </a:lnTo>
                  <a:lnTo>
                    <a:pt x="423367" y="753465"/>
                  </a:lnTo>
                  <a:lnTo>
                    <a:pt x="412852" y="759409"/>
                  </a:lnTo>
                  <a:cubicBezTo>
                    <a:pt x="411632" y="762457"/>
                    <a:pt x="410566" y="765200"/>
                    <a:pt x="409651" y="767639"/>
                  </a:cubicBezTo>
                  <a:lnTo>
                    <a:pt x="440284" y="747979"/>
                  </a:lnTo>
                  <a:lnTo>
                    <a:pt x="424282" y="761238"/>
                  </a:lnTo>
                  <a:lnTo>
                    <a:pt x="417881" y="767639"/>
                  </a:lnTo>
                  <a:lnTo>
                    <a:pt x="418338" y="770382"/>
                  </a:lnTo>
                  <a:lnTo>
                    <a:pt x="414680" y="774039"/>
                  </a:lnTo>
                  <a:lnTo>
                    <a:pt x="415595" y="771753"/>
                  </a:lnTo>
                  <a:lnTo>
                    <a:pt x="413309" y="773125"/>
                  </a:lnTo>
                  <a:cubicBezTo>
                    <a:pt x="413309" y="774344"/>
                    <a:pt x="413385" y="775259"/>
                    <a:pt x="413537" y="775868"/>
                  </a:cubicBezTo>
                  <a:cubicBezTo>
                    <a:pt x="413690" y="776478"/>
                    <a:pt x="413080" y="777773"/>
                    <a:pt x="411709" y="779754"/>
                  </a:cubicBezTo>
                  <a:cubicBezTo>
                    <a:pt x="410337" y="781735"/>
                    <a:pt x="409118" y="784021"/>
                    <a:pt x="408051" y="786612"/>
                  </a:cubicBezTo>
                  <a:cubicBezTo>
                    <a:pt x="406984" y="789203"/>
                    <a:pt x="405079" y="792022"/>
                    <a:pt x="402336" y="795070"/>
                  </a:cubicBezTo>
                  <a:cubicBezTo>
                    <a:pt x="399593" y="798119"/>
                    <a:pt x="397688" y="801090"/>
                    <a:pt x="396621" y="803986"/>
                  </a:cubicBezTo>
                  <a:cubicBezTo>
                    <a:pt x="395554" y="806881"/>
                    <a:pt x="395326" y="809091"/>
                    <a:pt x="395935" y="810615"/>
                  </a:cubicBezTo>
                  <a:cubicBezTo>
                    <a:pt x="396545" y="812139"/>
                    <a:pt x="397307" y="814425"/>
                    <a:pt x="398221" y="817473"/>
                  </a:cubicBezTo>
                  <a:lnTo>
                    <a:pt x="401422" y="817473"/>
                  </a:lnTo>
                  <a:lnTo>
                    <a:pt x="400050" y="820216"/>
                  </a:lnTo>
                  <a:lnTo>
                    <a:pt x="404622" y="819302"/>
                  </a:lnTo>
                  <a:lnTo>
                    <a:pt x="403708" y="821131"/>
                  </a:lnTo>
                  <a:lnTo>
                    <a:pt x="405536" y="821131"/>
                  </a:lnTo>
                  <a:lnTo>
                    <a:pt x="409194" y="827075"/>
                  </a:lnTo>
                  <a:lnTo>
                    <a:pt x="413766" y="829361"/>
                  </a:lnTo>
                  <a:lnTo>
                    <a:pt x="414223" y="833018"/>
                  </a:lnTo>
                  <a:cubicBezTo>
                    <a:pt x="409042" y="838200"/>
                    <a:pt x="404698" y="842314"/>
                    <a:pt x="401193" y="845363"/>
                  </a:cubicBezTo>
                  <a:cubicBezTo>
                    <a:pt x="397688" y="848411"/>
                    <a:pt x="392049" y="852068"/>
                    <a:pt x="384277" y="856335"/>
                  </a:cubicBezTo>
                  <a:cubicBezTo>
                    <a:pt x="376504" y="860602"/>
                    <a:pt x="369570" y="862279"/>
                    <a:pt x="363474" y="861365"/>
                  </a:cubicBezTo>
                  <a:cubicBezTo>
                    <a:pt x="357378" y="860450"/>
                    <a:pt x="352730" y="858774"/>
                    <a:pt x="349529" y="856335"/>
                  </a:cubicBezTo>
                  <a:cubicBezTo>
                    <a:pt x="346329" y="853897"/>
                    <a:pt x="343967" y="852525"/>
                    <a:pt x="342443" y="852220"/>
                  </a:cubicBezTo>
                  <a:cubicBezTo>
                    <a:pt x="340919" y="851916"/>
                    <a:pt x="338938" y="851154"/>
                    <a:pt x="336499" y="849935"/>
                  </a:cubicBezTo>
                  <a:cubicBezTo>
                    <a:pt x="335280" y="846887"/>
                    <a:pt x="334289" y="844600"/>
                    <a:pt x="333527" y="843077"/>
                  </a:cubicBezTo>
                  <a:cubicBezTo>
                    <a:pt x="332765" y="841553"/>
                    <a:pt x="330860" y="838962"/>
                    <a:pt x="327812" y="835304"/>
                  </a:cubicBezTo>
                  <a:cubicBezTo>
                    <a:pt x="324764" y="831647"/>
                    <a:pt x="319811" y="823645"/>
                    <a:pt x="312953" y="811301"/>
                  </a:cubicBezTo>
                  <a:cubicBezTo>
                    <a:pt x="306095" y="798957"/>
                    <a:pt x="298323" y="787679"/>
                    <a:pt x="289636" y="777468"/>
                  </a:cubicBezTo>
                  <a:cubicBezTo>
                    <a:pt x="280949" y="767258"/>
                    <a:pt x="275768" y="761314"/>
                    <a:pt x="274091" y="759638"/>
                  </a:cubicBezTo>
                  <a:cubicBezTo>
                    <a:pt x="272415" y="757961"/>
                    <a:pt x="270662" y="755904"/>
                    <a:pt x="268834" y="753465"/>
                  </a:cubicBezTo>
                  <a:lnTo>
                    <a:pt x="264262" y="757580"/>
                  </a:lnTo>
                  <a:lnTo>
                    <a:pt x="261976" y="763981"/>
                  </a:lnTo>
                  <a:lnTo>
                    <a:pt x="267919" y="756666"/>
                  </a:lnTo>
                  <a:lnTo>
                    <a:pt x="265633" y="760781"/>
                  </a:lnTo>
                  <a:lnTo>
                    <a:pt x="268376" y="758952"/>
                  </a:lnTo>
                  <a:lnTo>
                    <a:pt x="268834" y="761238"/>
                  </a:lnTo>
                  <a:cubicBezTo>
                    <a:pt x="266700" y="763371"/>
                    <a:pt x="264566" y="765200"/>
                    <a:pt x="262433" y="766724"/>
                  </a:cubicBezTo>
                  <a:cubicBezTo>
                    <a:pt x="260299" y="770077"/>
                    <a:pt x="258623" y="773430"/>
                    <a:pt x="257404" y="776783"/>
                  </a:cubicBezTo>
                  <a:lnTo>
                    <a:pt x="257861" y="779068"/>
                  </a:lnTo>
                  <a:cubicBezTo>
                    <a:pt x="256337" y="781202"/>
                    <a:pt x="255194" y="782726"/>
                    <a:pt x="254432" y="783641"/>
                  </a:cubicBezTo>
                  <a:cubicBezTo>
                    <a:pt x="253670" y="784555"/>
                    <a:pt x="253289" y="785317"/>
                    <a:pt x="253289" y="785927"/>
                  </a:cubicBezTo>
                  <a:cubicBezTo>
                    <a:pt x="253289" y="786536"/>
                    <a:pt x="253289" y="787603"/>
                    <a:pt x="253289" y="789127"/>
                  </a:cubicBezTo>
                  <a:lnTo>
                    <a:pt x="257404" y="782726"/>
                  </a:lnTo>
                  <a:cubicBezTo>
                    <a:pt x="257099" y="785164"/>
                    <a:pt x="256946" y="787298"/>
                    <a:pt x="256946" y="789127"/>
                  </a:cubicBezTo>
                  <a:lnTo>
                    <a:pt x="257861" y="789127"/>
                  </a:lnTo>
                  <a:lnTo>
                    <a:pt x="264262" y="779526"/>
                  </a:lnTo>
                  <a:lnTo>
                    <a:pt x="265633" y="780440"/>
                  </a:lnTo>
                  <a:cubicBezTo>
                    <a:pt x="263500" y="785927"/>
                    <a:pt x="260604" y="790499"/>
                    <a:pt x="256946" y="794156"/>
                  </a:cubicBezTo>
                  <a:lnTo>
                    <a:pt x="257404" y="795985"/>
                  </a:lnTo>
                  <a:cubicBezTo>
                    <a:pt x="252222" y="805129"/>
                    <a:pt x="246736" y="814121"/>
                    <a:pt x="240944" y="822960"/>
                  </a:cubicBezTo>
                  <a:cubicBezTo>
                    <a:pt x="238201" y="823569"/>
                    <a:pt x="235610" y="823265"/>
                    <a:pt x="233172" y="822045"/>
                  </a:cubicBezTo>
                  <a:lnTo>
                    <a:pt x="234086" y="818388"/>
                  </a:lnTo>
                  <a:lnTo>
                    <a:pt x="226314" y="815187"/>
                  </a:lnTo>
                  <a:lnTo>
                    <a:pt x="222199" y="819759"/>
                  </a:lnTo>
                  <a:lnTo>
                    <a:pt x="223571" y="821131"/>
                  </a:lnTo>
                  <a:lnTo>
                    <a:pt x="222656" y="826160"/>
                  </a:lnTo>
                  <a:lnTo>
                    <a:pt x="214427" y="818388"/>
                  </a:lnTo>
                  <a:cubicBezTo>
                    <a:pt x="215951" y="818388"/>
                    <a:pt x="217322" y="817473"/>
                    <a:pt x="218542" y="815645"/>
                  </a:cubicBezTo>
                  <a:lnTo>
                    <a:pt x="213512" y="807872"/>
                  </a:lnTo>
                  <a:cubicBezTo>
                    <a:pt x="212293" y="813663"/>
                    <a:pt x="211531" y="817778"/>
                    <a:pt x="211226" y="820216"/>
                  </a:cubicBezTo>
                  <a:cubicBezTo>
                    <a:pt x="210922" y="822655"/>
                    <a:pt x="210541" y="824255"/>
                    <a:pt x="210083" y="825017"/>
                  </a:cubicBezTo>
                  <a:cubicBezTo>
                    <a:pt x="209626" y="825779"/>
                    <a:pt x="208788" y="826770"/>
                    <a:pt x="207569" y="827989"/>
                  </a:cubicBezTo>
                  <a:lnTo>
                    <a:pt x="203911" y="829361"/>
                  </a:lnTo>
                  <a:lnTo>
                    <a:pt x="202997" y="831647"/>
                  </a:lnTo>
                  <a:lnTo>
                    <a:pt x="198882" y="833018"/>
                  </a:lnTo>
                  <a:lnTo>
                    <a:pt x="198425" y="824331"/>
                  </a:lnTo>
                  <a:lnTo>
                    <a:pt x="195224" y="827075"/>
                  </a:lnTo>
                  <a:lnTo>
                    <a:pt x="196139" y="834847"/>
                  </a:lnTo>
                  <a:lnTo>
                    <a:pt x="194310" y="836218"/>
                  </a:lnTo>
                  <a:lnTo>
                    <a:pt x="189738" y="829818"/>
                  </a:lnTo>
                  <a:cubicBezTo>
                    <a:pt x="185776" y="828294"/>
                    <a:pt x="181966" y="828903"/>
                    <a:pt x="178308" y="831647"/>
                  </a:cubicBezTo>
                  <a:cubicBezTo>
                    <a:pt x="176784" y="826770"/>
                    <a:pt x="175489" y="823188"/>
                    <a:pt x="174422" y="820902"/>
                  </a:cubicBezTo>
                  <a:cubicBezTo>
                    <a:pt x="173355" y="818616"/>
                    <a:pt x="172364" y="814959"/>
                    <a:pt x="171450" y="809930"/>
                  </a:cubicBezTo>
                  <a:cubicBezTo>
                    <a:pt x="170536" y="804900"/>
                    <a:pt x="170155" y="801929"/>
                    <a:pt x="170307" y="801014"/>
                  </a:cubicBezTo>
                  <a:cubicBezTo>
                    <a:pt x="170459" y="800100"/>
                    <a:pt x="170840" y="799338"/>
                    <a:pt x="171450" y="798728"/>
                  </a:cubicBezTo>
                  <a:cubicBezTo>
                    <a:pt x="172060" y="798119"/>
                    <a:pt x="172364" y="797128"/>
                    <a:pt x="172364" y="795756"/>
                  </a:cubicBezTo>
                  <a:cubicBezTo>
                    <a:pt x="172364" y="794385"/>
                    <a:pt x="173279" y="793089"/>
                    <a:pt x="175108" y="791870"/>
                  </a:cubicBezTo>
                  <a:cubicBezTo>
                    <a:pt x="176936" y="790651"/>
                    <a:pt x="177698" y="788670"/>
                    <a:pt x="177394" y="785927"/>
                  </a:cubicBezTo>
                  <a:cubicBezTo>
                    <a:pt x="177089" y="783183"/>
                    <a:pt x="177089" y="778764"/>
                    <a:pt x="177394" y="772668"/>
                  </a:cubicBezTo>
                  <a:lnTo>
                    <a:pt x="178308" y="779068"/>
                  </a:lnTo>
                  <a:cubicBezTo>
                    <a:pt x="178003" y="773582"/>
                    <a:pt x="177622" y="767410"/>
                    <a:pt x="177165" y="760552"/>
                  </a:cubicBezTo>
                  <a:cubicBezTo>
                    <a:pt x="176708" y="753694"/>
                    <a:pt x="176479" y="748589"/>
                    <a:pt x="176479" y="745236"/>
                  </a:cubicBezTo>
                  <a:lnTo>
                    <a:pt x="177851" y="750722"/>
                  </a:lnTo>
                  <a:lnTo>
                    <a:pt x="177851" y="743407"/>
                  </a:lnTo>
                  <a:lnTo>
                    <a:pt x="180594" y="753008"/>
                  </a:lnTo>
                  <a:lnTo>
                    <a:pt x="180594" y="742493"/>
                  </a:lnTo>
                  <a:lnTo>
                    <a:pt x="183794" y="753922"/>
                  </a:lnTo>
                  <a:cubicBezTo>
                    <a:pt x="183794" y="751484"/>
                    <a:pt x="183794" y="749122"/>
                    <a:pt x="183794" y="746836"/>
                  </a:cubicBezTo>
                  <a:cubicBezTo>
                    <a:pt x="183794" y="744550"/>
                    <a:pt x="184709" y="732587"/>
                    <a:pt x="186538" y="710946"/>
                  </a:cubicBezTo>
                  <a:cubicBezTo>
                    <a:pt x="188366" y="689305"/>
                    <a:pt x="188519" y="677875"/>
                    <a:pt x="186995" y="676656"/>
                  </a:cubicBezTo>
                  <a:cubicBezTo>
                    <a:pt x="185471" y="675437"/>
                    <a:pt x="183947" y="673913"/>
                    <a:pt x="182423" y="672084"/>
                  </a:cubicBezTo>
                  <a:lnTo>
                    <a:pt x="181051" y="672084"/>
                  </a:lnTo>
                  <a:lnTo>
                    <a:pt x="181966" y="675741"/>
                  </a:lnTo>
                  <a:cubicBezTo>
                    <a:pt x="181661" y="676351"/>
                    <a:pt x="179680" y="677265"/>
                    <a:pt x="176022" y="678485"/>
                  </a:cubicBezTo>
                  <a:cubicBezTo>
                    <a:pt x="172364" y="679704"/>
                    <a:pt x="169545" y="680008"/>
                    <a:pt x="167564" y="679399"/>
                  </a:cubicBezTo>
                  <a:cubicBezTo>
                    <a:pt x="165583" y="678789"/>
                    <a:pt x="163068" y="677875"/>
                    <a:pt x="160020" y="676656"/>
                  </a:cubicBezTo>
                  <a:lnTo>
                    <a:pt x="158648" y="679399"/>
                  </a:lnTo>
                  <a:lnTo>
                    <a:pt x="143561" y="672998"/>
                  </a:lnTo>
                  <a:cubicBezTo>
                    <a:pt x="142951" y="674217"/>
                    <a:pt x="142037" y="686486"/>
                    <a:pt x="140818" y="709803"/>
                  </a:cubicBezTo>
                  <a:cubicBezTo>
                    <a:pt x="139599" y="733120"/>
                    <a:pt x="140665" y="748512"/>
                    <a:pt x="144018" y="755980"/>
                  </a:cubicBezTo>
                  <a:cubicBezTo>
                    <a:pt x="147371" y="763447"/>
                    <a:pt x="148666" y="768019"/>
                    <a:pt x="147904" y="769696"/>
                  </a:cubicBezTo>
                  <a:cubicBezTo>
                    <a:pt x="147142" y="771372"/>
                    <a:pt x="146304" y="774039"/>
                    <a:pt x="145390" y="777697"/>
                  </a:cubicBezTo>
                  <a:lnTo>
                    <a:pt x="139903" y="779526"/>
                  </a:lnTo>
                  <a:cubicBezTo>
                    <a:pt x="140208" y="785927"/>
                    <a:pt x="140513" y="790346"/>
                    <a:pt x="140818" y="792785"/>
                  </a:cubicBezTo>
                  <a:cubicBezTo>
                    <a:pt x="141123" y="795223"/>
                    <a:pt x="140665" y="797280"/>
                    <a:pt x="139446" y="798957"/>
                  </a:cubicBezTo>
                  <a:cubicBezTo>
                    <a:pt x="138227" y="800633"/>
                    <a:pt x="136551" y="803452"/>
                    <a:pt x="134417" y="807415"/>
                  </a:cubicBezTo>
                  <a:lnTo>
                    <a:pt x="128930" y="811987"/>
                  </a:lnTo>
                  <a:cubicBezTo>
                    <a:pt x="119177" y="808634"/>
                    <a:pt x="109271" y="805434"/>
                    <a:pt x="99212" y="802386"/>
                  </a:cubicBezTo>
                  <a:cubicBezTo>
                    <a:pt x="98603" y="800557"/>
                    <a:pt x="98070" y="799033"/>
                    <a:pt x="97612" y="797814"/>
                  </a:cubicBezTo>
                  <a:cubicBezTo>
                    <a:pt x="97155" y="796594"/>
                    <a:pt x="96241" y="794613"/>
                    <a:pt x="94869" y="791870"/>
                  </a:cubicBezTo>
                  <a:cubicBezTo>
                    <a:pt x="93498" y="789127"/>
                    <a:pt x="92888" y="786460"/>
                    <a:pt x="93040" y="783869"/>
                  </a:cubicBezTo>
                  <a:cubicBezTo>
                    <a:pt x="93193" y="781278"/>
                    <a:pt x="92964" y="778688"/>
                    <a:pt x="92354" y="776097"/>
                  </a:cubicBezTo>
                  <a:cubicBezTo>
                    <a:pt x="91745" y="773506"/>
                    <a:pt x="90373" y="770991"/>
                    <a:pt x="88240" y="768553"/>
                  </a:cubicBezTo>
                  <a:cubicBezTo>
                    <a:pt x="86106" y="766115"/>
                    <a:pt x="84887" y="762152"/>
                    <a:pt x="84582" y="756666"/>
                  </a:cubicBezTo>
                  <a:cubicBezTo>
                    <a:pt x="84277" y="751179"/>
                    <a:pt x="83820" y="747979"/>
                    <a:pt x="83210" y="747065"/>
                  </a:cubicBezTo>
                  <a:cubicBezTo>
                    <a:pt x="82601" y="746150"/>
                    <a:pt x="82296" y="744626"/>
                    <a:pt x="82296" y="742493"/>
                  </a:cubicBezTo>
                  <a:lnTo>
                    <a:pt x="80467" y="741578"/>
                  </a:lnTo>
                  <a:lnTo>
                    <a:pt x="74524" y="728777"/>
                  </a:lnTo>
                  <a:lnTo>
                    <a:pt x="70866" y="731520"/>
                  </a:lnTo>
                  <a:lnTo>
                    <a:pt x="67208" y="728319"/>
                  </a:lnTo>
                  <a:lnTo>
                    <a:pt x="65380" y="731063"/>
                  </a:lnTo>
                  <a:cubicBezTo>
                    <a:pt x="63551" y="729539"/>
                    <a:pt x="61570" y="728624"/>
                    <a:pt x="59436" y="728319"/>
                  </a:cubicBezTo>
                  <a:lnTo>
                    <a:pt x="51664" y="740664"/>
                  </a:lnTo>
                  <a:cubicBezTo>
                    <a:pt x="46787" y="737616"/>
                    <a:pt x="41453" y="735787"/>
                    <a:pt x="35662" y="735177"/>
                  </a:cubicBezTo>
                  <a:lnTo>
                    <a:pt x="32918" y="740664"/>
                  </a:lnTo>
                  <a:lnTo>
                    <a:pt x="31090" y="730148"/>
                  </a:lnTo>
                  <a:lnTo>
                    <a:pt x="30175" y="731520"/>
                  </a:lnTo>
                  <a:lnTo>
                    <a:pt x="26518" y="729691"/>
                  </a:lnTo>
                  <a:cubicBezTo>
                    <a:pt x="25908" y="724814"/>
                    <a:pt x="25222" y="721004"/>
                    <a:pt x="24460" y="718261"/>
                  </a:cubicBezTo>
                  <a:cubicBezTo>
                    <a:pt x="23698" y="715518"/>
                    <a:pt x="25451" y="710108"/>
                    <a:pt x="29718" y="702030"/>
                  </a:cubicBezTo>
                  <a:cubicBezTo>
                    <a:pt x="33985" y="693953"/>
                    <a:pt x="40081" y="674065"/>
                    <a:pt x="48006" y="642366"/>
                  </a:cubicBezTo>
                  <a:cubicBezTo>
                    <a:pt x="47092" y="642366"/>
                    <a:pt x="45644" y="641832"/>
                    <a:pt x="43663" y="640766"/>
                  </a:cubicBezTo>
                  <a:cubicBezTo>
                    <a:pt x="41682" y="639699"/>
                    <a:pt x="39319" y="638099"/>
                    <a:pt x="36576" y="635965"/>
                  </a:cubicBezTo>
                  <a:lnTo>
                    <a:pt x="31090" y="629107"/>
                  </a:lnTo>
                  <a:lnTo>
                    <a:pt x="17831" y="617220"/>
                  </a:lnTo>
                  <a:lnTo>
                    <a:pt x="11887" y="609905"/>
                  </a:lnTo>
                  <a:lnTo>
                    <a:pt x="14630" y="603047"/>
                  </a:lnTo>
                  <a:cubicBezTo>
                    <a:pt x="16764" y="602132"/>
                    <a:pt x="18440" y="601599"/>
                    <a:pt x="19660" y="601446"/>
                  </a:cubicBezTo>
                  <a:cubicBezTo>
                    <a:pt x="20879" y="601294"/>
                    <a:pt x="22098" y="601522"/>
                    <a:pt x="23317" y="602132"/>
                  </a:cubicBezTo>
                  <a:cubicBezTo>
                    <a:pt x="24536" y="602742"/>
                    <a:pt x="27280" y="603275"/>
                    <a:pt x="31547" y="603732"/>
                  </a:cubicBezTo>
                  <a:cubicBezTo>
                    <a:pt x="35814" y="604190"/>
                    <a:pt x="64770" y="590397"/>
                    <a:pt x="118415" y="562356"/>
                  </a:cubicBezTo>
                  <a:cubicBezTo>
                    <a:pt x="120549" y="541629"/>
                    <a:pt x="122073" y="528370"/>
                    <a:pt x="122987" y="522579"/>
                  </a:cubicBezTo>
                  <a:cubicBezTo>
                    <a:pt x="123901" y="516788"/>
                    <a:pt x="124206" y="512978"/>
                    <a:pt x="123901" y="511149"/>
                  </a:cubicBezTo>
                  <a:cubicBezTo>
                    <a:pt x="123597" y="509321"/>
                    <a:pt x="123673" y="507873"/>
                    <a:pt x="124130" y="506806"/>
                  </a:cubicBezTo>
                  <a:cubicBezTo>
                    <a:pt x="124587" y="505739"/>
                    <a:pt x="125273" y="504139"/>
                    <a:pt x="126187" y="502005"/>
                  </a:cubicBezTo>
                  <a:close/>
                  <a:moveTo>
                    <a:pt x="228600" y="256489"/>
                  </a:moveTo>
                  <a:lnTo>
                    <a:pt x="224485" y="259689"/>
                  </a:lnTo>
                  <a:lnTo>
                    <a:pt x="177394" y="311810"/>
                  </a:lnTo>
                  <a:lnTo>
                    <a:pt x="215798" y="287578"/>
                  </a:lnTo>
                  <a:close/>
                  <a:moveTo>
                    <a:pt x="279349" y="217627"/>
                  </a:moveTo>
                  <a:cubicBezTo>
                    <a:pt x="278435" y="219151"/>
                    <a:pt x="276987" y="222580"/>
                    <a:pt x="275006" y="227914"/>
                  </a:cubicBezTo>
                  <a:cubicBezTo>
                    <a:pt x="273025" y="233248"/>
                    <a:pt x="271577" y="236829"/>
                    <a:pt x="270662" y="238658"/>
                  </a:cubicBezTo>
                  <a:cubicBezTo>
                    <a:pt x="269748" y="240487"/>
                    <a:pt x="268834" y="242925"/>
                    <a:pt x="267919" y="245973"/>
                  </a:cubicBezTo>
                  <a:lnTo>
                    <a:pt x="272491" y="254203"/>
                  </a:lnTo>
                  <a:lnTo>
                    <a:pt x="269748" y="247345"/>
                  </a:lnTo>
                  <a:lnTo>
                    <a:pt x="274777" y="252831"/>
                  </a:lnTo>
                  <a:lnTo>
                    <a:pt x="274777" y="250545"/>
                  </a:lnTo>
                  <a:lnTo>
                    <a:pt x="276149" y="252831"/>
                  </a:lnTo>
                  <a:lnTo>
                    <a:pt x="282092" y="250545"/>
                  </a:lnTo>
                  <a:lnTo>
                    <a:pt x="276149" y="235915"/>
                  </a:lnTo>
                  <a:lnTo>
                    <a:pt x="277978" y="236372"/>
                  </a:lnTo>
                  <a:cubicBezTo>
                    <a:pt x="277368" y="234238"/>
                    <a:pt x="276987" y="232867"/>
                    <a:pt x="276835" y="232257"/>
                  </a:cubicBezTo>
                  <a:cubicBezTo>
                    <a:pt x="276682" y="231648"/>
                    <a:pt x="276682" y="231190"/>
                    <a:pt x="276835" y="230886"/>
                  </a:cubicBezTo>
                  <a:cubicBezTo>
                    <a:pt x="276987" y="230581"/>
                    <a:pt x="277368" y="230276"/>
                    <a:pt x="277978" y="229971"/>
                  </a:cubicBezTo>
                  <a:lnTo>
                    <a:pt x="286207" y="236829"/>
                  </a:lnTo>
                  <a:lnTo>
                    <a:pt x="286664" y="235458"/>
                  </a:lnTo>
                  <a:lnTo>
                    <a:pt x="289408" y="235458"/>
                  </a:lnTo>
                  <a:cubicBezTo>
                    <a:pt x="288798" y="234543"/>
                    <a:pt x="288036" y="232562"/>
                    <a:pt x="287122" y="229514"/>
                  </a:cubicBezTo>
                  <a:cubicBezTo>
                    <a:pt x="286207" y="226466"/>
                    <a:pt x="285369" y="224180"/>
                    <a:pt x="284607" y="222656"/>
                  </a:cubicBezTo>
                  <a:cubicBezTo>
                    <a:pt x="283845" y="221132"/>
                    <a:pt x="282550" y="219456"/>
                    <a:pt x="280721" y="217627"/>
                  </a:cubicBezTo>
                  <a:close/>
                  <a:moveTo>
                    <a:pt x="64923" y="210312"/>
                  </a:moveTo>
                  <a:cubicBezTo>
                    <a:pt x="64008" y="215493"/>
                    <a:pt x="63475" y="219151"/>
                    <a:pt x="63322" y="221284"/>
                  </a:cubicBezTo>
                  <a:cubicBezTo>
                    <a:pt x="63170" y="223418"/>
                    <a:pt x="63170" y="224942"/>
                    <a:pt x="63322" y="225856"/>
                  </a:cubicBezTo>
                  <a:cubicBezTo>
                    <a:pt x="63475" y="226771"/>
                    <a:pt x="64008" y="227533"/>
                    <a:pt x="64923" y="228142"/>
                  </a:cubicBezTo>
                  <a:lnTo>
                    <a:pt x="66294" y="224028"/>
                  </a:lnTo>
                  <a:cubicBezTo>
                    <a:pt x="66599" y="224332"/>
                    <a:pt x="65761" y="234010"/>
                    <a:pt x="63779" y="253060"/>
                  </a:cubicBezTo>
                  <a:cubicBezTo>
                    <a:pt x="61798" y="272110"/>
                    <a:pt x="60960" y="283464"/>
                    <a:pt x="61265" y="287121"/>
                  </a:cubicBezTo>
                  <a:lnTo>
                    <a:pt x="75895" y="295351"/>
                  </a:lnTo>
                  <a:lnTo>
                    <a:pt x="67208" y="286664"/>
                  </a:lnTo>
                  <a:lnTo>
                    <a:pt x="69495" y="287578"/>
                  </a:lnTo>
                  <a:lnTo>
                    <a:pt x="71780" y="290322"/>
                  </a:lnTo>
                  <a:lnTo>
                    <a:pt x="88240" y="295351"/>
                  </a:lnTo>
                  <a:cubicBezTo>
                    <a:pt x="88849" y="269748"/>
                    <a:pt x="90069" y="243840"/>
                    <a:pt x="91897" y="217627"/>
                  </a:cubicBezTo>
                  <a:lnTo>
                    <a:pt x="88697" y="215341"/>
                  </a:lnTo>
                  <a:lnTo>
                    <a:pt x="69495" y="210312"/>
                  </a:lnTo>
                  <a:close/>
                  <a:moveTo>
                    <a:pt x="243688" y="205282"/>
                  </a:moveTo>
                  <a:cubicBezTo>
                    <a:pt x="242773" y="205587"/>
                    <a:pt x="241859" y="205663"/>
                    <a:pt x="240944" y="205511"/>
                  </a:cubicBezTo>
                  <a:cubicBezTo>
                    <a:pt x="240030" y="205359"/>
                    <a:pt x="238735" y="206197"/>
                    <a:pt x="237058" y="208026"/>
                  </a:cubicBezTo>
                  <a:cubicBezTo>
                    <a:pt x="235382" y="209854"/>
                    <a:pt x="232258" y="212750"/>
                    <a:pt x="227686" y="216712"/>
                  </a:cubicBezTo>
                  <a:lnTo>
                    <a:pt x="245516" y="209397"/>
                  </a:lnTo>
                  <a:close/>
                  <a:moveTo>
                    <a:pt x="259656" y="192216"/>
                  </a:moveTo>
                  <a:lnTo>
                    <a:pt x="262433" y="192481"/>
                  </a:lnTo>
                  <a:cubicBezTo>
                    <a:pt x="264871" y="192481"/>
                    <a:pt x="267081" y="193014"/>
                    <a:pt x="269062" y="194081"/>
                  </a:cubicBezTo>
                  <a:lnTo>
                    <a:pt x="273233" y="195810"/>
                  </a:lnTo>
                  <a:close/>
                  <a:moveTo>
                    <a:pt x="254660" y="188823"/>
                  </a:moveTo>
                  <a:lnTo>
                    <a:pt x="253746" y="190652"/>
                  </a:lnTo>
                  <a:lnTo>
                    <a:pt x="259656" y="192216"/>
                  </a:lnTo>
                  <a:lnTo>
                    <a:pt x="252832" y="191566"/>
                  </a:lnTo>
                  <a:lnTo>
                    <a:pt x="251460" y="191109"/>
                  </a:lnTo>
                  <a:lnTo>
                    <a:pt x="249631" y="198424"/>
                  </a:lnTo>
                  <a:cubicBezTo>
                    <a:pt x="254813" y="201168"/>
                    <a:pt x="259690" y="200863"/>
                    <a:pt x="264262" y="197510"/>
                  </a:cubicBezTo>
                  <a:cubicBezTo>
                    <a:pt x="265481" y="198424"/>
                    <a:pt x="266471" y="198958"/>
                    <a:pt x="267233" y="199110"/>
                  </a:cubicBezTo>
                  <a:cubicBezTo>
                    <a:pt x="267995" y="199263"/>
                    <a:pt x="269138" y="199263"/>
                    <a:pt x="270662" y="199110"/>
                  </a:cubicBezTo>
                  <a:cubicBezTo>
                    <a:pt x="272186" y="198958"/>
                    <a:pt x="274777" y="198577"/>
                    <a:pt x="278435" y="197967"/>
                  </a:cubicBezTo>
                  <a:lnTo>
                    <a:pt x="273233" y="195810"/>
                  </a:lnTo>
                  <a:lnTo>
                    <a:pt x="284836" y="198882"/>
                  </a:lnTo>
                  <a:lnTo>
                    <a:pt x="286664" y="197053"/>
                  </a:lnTo>
                  <a:cubicBezTo>
                    <a:pt x="282702" y="195224"/>
                    <a:pt x="279883" y="193929"/>
                    <a:pt x="278206" y="193167"/>
                  </a:cubicBezTo>
                  <a:cubicBezTo>
                    <a:pt x="276530" y="192405"/>
                    <a:pt x="274320" y="191871"/>
                    <a:pt x="271577" y="191566"/>
                  </a:cubicBezTo>
                  <a:cubicBezTo>
                    <a:pt x="268834" y="191262"/>
                    <a:pt x="264262" y="190652"/>
                    <a:pt x="257861" y="189738"/>
                  </a:cubicBezTo>
                  <a:close/>
                  <a:moveTo>
                    <a:pt x="261518" y="184708"/>
                  </a:moveTo>
                  <a:lnTo>
                    <a:pt x="257404" y="187909"/>
                  </a:lnTo>
                  <a:lnTo>
                    <a:pt x="284378" y="193395"/>
                  </a:lnTo>
                  <a:lnTo>
                    <a:pt x="286207" y="190652"/>
                  </a:lnTo>
                  <a:lnTo>
                    <a:pt x="261976" y="185166"/>
                  </a:lnTo>
                  <a:close/>
                  <a:moveTo>
                    <a:pt x="261976" y="171907"/>
                  </a:moveTo>
                  <a:lnTo>
                    <a:pt x="261061" y="172821"/>
                  </a:lnTo>
                  <a:lnTo>
                    <a:pt x="257861" y="173736"/>
                  </a:lnTo>
                  <a:lnTo>
                    <a:pt x="249631" y="187452"/>
                  </a:lnTo>
                  <a:lnTo>
                    <a:pt x="265176" y="171907"/>
                  </a:lnTo>
                  <a:close/>
                  <a:moveTo>
                    <a:pt x="94640" y="168706"/>
                  </a:moveTo>
                  <a:cubicBezTo>
                    <a:pt x="84887" y="175412"/>
                    <a:pt x="74524" y="180289"/>
                    <a:pt x="63551" y="183337"/>
                  </a:cubicBezTo>
                  <a:lnTo>
                    <a:pt x="66294" y="183337"/>
                  </a:lnTo>
                  <a:lnTo>
                    <a:pt x="64465" y="184708"/>
                  </a:lnTo>
                  <a:cubicBezTo>
                    <a:pt x="65684" y="186232"/>
                    <a:pt x="66751" y="187147"/>
                    <a:pt x="67666" y="187452"/>
                  </a:cubicBezTo>
                  <a:cubicBezTo>
                    <a:pt x="68580" y="187756"/>
                    <a:pt x="69037" y="188442"/>
                    <a:pt x="69037" y="189509"/>
                  </a:cubicBezTo>
                  <a:cubicBezTo>
                    <a:pt x="69037" y="190576"/>
                    <a:pt x="69495" y="192176"/>
                    <a:pt x="70409" y="194310"/>
                  </a:cubicBezTo>
                  <a:lnTo>
                    <a:pt x="72238" y="192481"/>
                  </a:lnTo>
                  <a:lnTo>
                    <a:pt x="74524" y="196138"/>
                  </a:lnTo>
                  <a:lnTo>
                    <a:pt x="91897" y="197510"/>
                  </a:lnTo>
                  <a:cubicBezTo>
                    <a:pt x="93421" y="188366"/>
                    <a:pt x="94336" y="181965"/>
                    <a:pt x="94640" y="178308"/>
                  </a:cubicBezTo>
                  <a:cubicBezTo>
                    <a:pt x="94945" y="174650"/>
                    <a:pt x="95022" y="172516"/>
                    <a:pt x="94869" y="171907"/>
                  </a:cubicBezTo>
                  <a:cubicBezTo>
                    <a:pt x="94717" y="171297"/>
                    <a:pt x="94640" y="170230"/>
                    <a:pt x="94640" y="168706"/>
                  </a:cubicBezTo>
                  <a:close/>
                  <a:moveTo>
                    <a:pt x="265176" y="166420"/>
                  </a:moveTo>
                  <a:lnTo>
                    <a:pt x="257404" y="171450"/>
                  </a:lnTo>
                  <a:lnTo>
                    <a:pt x="253746" y="176022"/>
                  </a:lnTo>
                  <a:lnTo>
                    <a:pt x="265633" y="167335"/>
                  </a:lnTo>
                  <a:close/>
                  <a:moveTo>
                    <a:pt x="305410" y="154533"/>
                  </a:moveTo>
                  <a:cubicBezTo>
                    <a:pt x="303886" y="155752"/>
                    <a:pt x="301523" y="156591"/>
                    <a:pt x="298323" y="157048"/>
                  </a:cubicBezTo>
                  <a:cubicBezTo>
                    <a:pt x="295123" y="157505"/>
                    <a:pt x="291694" y="159181"/>
                    <a:pt x="288036" y="162077"/>
                  </a:cubicBezTo>
                  <a:cubicBezTo>
                    <a:pt x="284378" y="164973"/>
                    <a:pt x="278282" y="169773"/>
                    <a:pt x="269748" y="176479"/>
                  </a:cubicBezTo>
                  <a:lnTo>
                    <a:pt x="283007" y="164134"/>
                  </a:lnTo>
                  <a:cubicBezTo>
                    <a:pt x="281483" y="164134"/>
                    <a:pt x="280264" y="164058"/>
                    <a:pt x="279349" y="163906"/>
                  </a:cubicBezTo>
                  <a:cubicBezTo>
                    <a:pt x="278435" y="163753"/>
                    <a:pt x="276301" y="165201"/>
                    <a:pt x="272948" y="168249"/>
                  </a:cubicBezTo>
                  <a:cubicBezTo>
                    <a:pt x="269596" y="171297"/>
                    <a:pt x="264262" y="176326"/>
                    <a:pt x="256946" y="183337"/>
                  </a:cubicBezTo>
                  <a:cubicBezTo>
                    <a:pt x="257556" y="183642"/>
                    <a:pt x="258242" y="183718"/>
                    <a:pt x="259004" y="183565"/>
                  </a:cubicBezTo>
                  <a:cubicBezTo>
                    <a:pt x="259766" y="183413"/>
                    <a:pt x="263423" y="183870"/>
                    <a:pt x="269977" y="184937"/>
                  </a:cubicBezTo>
                  <a:cubicBezTo>
                    <a:pt x="276530" y="186004"/>
                    <a:pt x="284836" y="187909"/>
                    <a:pt x="294894" y="190652"/>
                  </a:cubicBezTo>
                  <a:cubicBezTo>
                    <a:pt x="298856" y="179374"/>
                    <a:pt x="301676" y="171602"/>
                    <a:pt x="303352" y="167335"/>
                  </a:cubicBezTo>
                  <a:cubicBezTo>
                    <a:pt x="305029" y="163068"/>
                    <a:pt x="305791" y="160324"/>
                    <a:pt x="305638" y="159105"/>
                  </a:cubicBezTo>
                  <a:cubicBezTo>
                    <a:pt x="305486" y="157886"/>
                    <a:pt x="305410" y="156362"/>
                    <a:pt x="305410" y="154533"/>
                  </a:cubicBezTo>
                  <a:close/>
                  <a:moveTo>
                    <a:pt x="281178" y="145846"/>
                  </a:moveTo>
                  <a:cubicBezTo>
                    <a:pt x="279044" y="147066"/>
                    <a:pt x="276606" y="147904"/>
                    <a:pt x="273863" y="148361"/>
                  </a:cubicBezTo>
                  <a:cubicBezTo>
                    <a:pt x="271120" y="148818"/>
                    <a:pt x="265176" y="151790"/>
                    <a:pt x="256032" y="157276"/>
                  </a:cubicBezTo>
                  <a:cubicBezTo>
                    <a:pt x="246888" y="162763"/>
                    <a:pt x="240640" y="167030"/>
                    <a:pt x="237287" y="170078"/>
                  </a:cubicBezTo>
                  <a:cubicBezTo>
                    <a:pt x="233934" y="173126"/>
                    <a:pt x="229667" y="176936"/>
                    <a:pt x="224485" y="181508"/>
                  </a:cubicBezTo>
                  <a:lnTo>
                    <a:pt x="229514" y="184251"/>
                  </a:lnTo>
                  <a:cubicBezTo>
                    <a:pt x="232562" y="181508"/>
                    <a:pt x="235915" y="178917"/>
                    <a:pt x="239573" y="176479"/>
                  </a:cubicBezTo>
                  <a:lnTo>
                    <a:pt x="255118" y="160934"/>
                  </a:lnTo>
                  <a:lnTo>
                    <a:pt x="254203" y="163677"/>
                  </a:lnTo>
                  <a:cubicBezTo>
                    <a:pt x="256946" y="161239"/>
                    <a:pt x="260452" y="158496"/>
                    <a:pt x="264719" y="155448"/>
                  </a:cubicBezTo>
                  <a:cubicBezTo>
                    <a:pt x="268986" y="152400"/>
                    <a:pt x="272339" y="150418"/>
                    <a:pt x="274777" y="149504"/>
                  </a:cubicBezTo>
                  <a:cubicBezTo>
                    <a:pt x="277216" y="148590"/>
                    <a:pt x="279197" y="147523"/>
                    <a:pt x="280721" y="146304"/>
                  </a:cubicBezTo>
                  <a:close/>
                  <a:moveTo>
                    <a:pt x="331013" y="138074"/>
                  </a:moveTo>
                  <a:lnTo>
                    <a:pt x="326441" y="147218"/>
                  </a:lnTo>
                  <a:lnTo>
                    <a:pt x="327812" y="148132"/>
                  </a:lnTo>
                  <a:lnTo>
                    <a:pt x="331470" y="138531"/>
                  </a:lnTo>
                  <a:close/>
                  <a:moveTo>
                    <a:pt x="315468" y="112471"/>
                  </a:moveTo>
                  <a:lnTo>
                    <a:pt x="297637" y="118872"/>
                  </a:lnTo>
                  <a:lnTo>
                    <a:pt x="298094" y="118414"/>
                  </a:lnTo>
                  <a:lnTo>
                    <a:pt x="298094" y="116128"/>
                  </a:lnTo>
                  <a:cubicBezTo>
                    <a:pt x="295351" y="117348"/>
                    <a:pt x="293599" y="118338"/>
                    <a:pt x="292837" y="119100"/>
                  </a:cubicBezTo>
                  <a:cubicBezTo>
                    <a:pt x="292075" y="119862"/>
                    <a:pt x="290855" y="120243"/>
                    <a:pt x="289179" y="120243"/>
                  </a:cubicBezTo>
                  <a:cubicBezTo>
                    <a:pt x="287503" y="120243"/>
                    <a:pt x="279502" y="125196"/>
                    <a:pt x="265176" y="135102"/>
                  </a:cubicBezTo>
                  <a:cubicBezTo>
                    <a:pt x="250850" y="145008"/>
                    <a:pt x="232258" y="159562"/>
                    <a:pt x="209398" y="178765"/>
                  </a:cubicBezTo>
                  <a:lnTo>
                    <a:pt x="209398" y="189738"/>
                  </a:lnTo>
                  <a:lnTo>
                    <a:pt x="210312" y="187452"/>
                  </a:lnTo>
                  <a:cubicBezTo>
                    <a:pt x="210312" y="189890"/>
                    <a:pt x="210312" y="191871"/>
                    <a:pt x="210312" y="193395"/>
                  </a:cubicBezTo>
                  <a:cubicBezTo>
                    <a:pt x="210312" y="194919"/>
                    <a:pt x="210769" y="198196"/>
                    <a:pt x="211684" y="203225"/>
                  </a:cubicBezTo>
                  <a:cubicBezTo>
                    <a:pt x="212598" y="208254"/>
                    <a:pt x="213208" y="215036"/>
                    <a:pt x="213512" y="223570"/>
                  </a:cubicBezTo>
                  <a:lnTo>
                    <a:pt x="219456" y="218998"/>
                  </a:lnTo>
                  <a:lnTo>
                    <a:pt x="226771" y="210769"/>
                  </a:lnTo>
                  <a:lnTo>
                    <a:pt x="223114" y="210312"/>
                  </a:lnTo>
                  <a:lnTo>
                    <a:pt x="226771" y="206654"/>
                  </a:lnTo>
                  <a:lnTo>
                    <a:pt x="234544" y="204368"/>
                  </a:lnTo>
                  <a:lnTo>
                    <a:pt x="232715" y="202082"/>
                  </a:lnTo>
                  <a:lnTo>
                    <a:pt x="224942" y="202996"/>
                  </a:lnTo>
                  <a:cubicBezTo>
                    <a:pt x="224638" y="200253"/>
                    <a:pt x="225400" y="197510"/>
                    <a:pt x="227228" y="194767"/>
                  </a:cubicBezTo>
                  <a:lnTo>
                    <a:pt x="223571" y="193852"/>
                  </a:lnTo>
                  <a:lnTo>
                    <a:pt x="224942" y="194767"/>
                  </a:lnTo>
                  <a:cubicBezTo>
                    <a:pt x="222199" y="195376"/>
                    <a:pt x="219304" y="195529"/>
                    <a:pt x="216256" y="195224"/>
                  </a:cubicBezTo>
                  <a:cubicBezTo>
                    <a:pt x="215951" y="194005"/>
                    <a:pt x="215798" y="192938"/>
                    <a:pt x="215798" y="192024"/>
                  </a:cubicBezTo>
                  <a:cubicBezTo>
                    <a:pt x="215798" y="191109"/>
                    <a:pt x="216179" y="189585"/>
                    <a:pt x="216941" y="187452"/>
                  </a:cubicBezTo>
                  <a:cubicBezTo>
                    <a:pt x="217703" y="185318"/>
                    <a:pt x="218846" y="183565"/>
                    <a:pt x="220370" y="182194"/>
                  </a:cubicBezTo>
                  <a:cubicBezTo>
                    <a:pt x="221894" y="180822"/>
                    <a:pt x="223571" y="178765"/>
                    <a:pt x="225400" y="176022"/>
                  </a:cubicBezTo>
                  <a:cubicBezTo>
                    <a:pt x="236068" y="168097"/>
                    <a:pt x="244145" y="162229"/>
                    <a:pt x="249631" y="158419"/>
                  </a:cubicBezTo>
                  <a:cubicBezTo>
                    <a:pt x="255118" y="154609"/>
                    <a:pt x="261290" y="150876"/>
                    <a:pt x="268148" y="147218"/>
                  </a:cubicBezTo>
                  <a:cubicBezTo>
                    <a:pt x="275006" y="143560"/>
                    <a:pt x="280873" y="141732"/>
                    <a:pt x="285750" y="141732"/>
                  </a:cubicBezTo>
                  <a:cubicBezTo>
                    <a:pt x="290627" y="141732"/>
                    <a:pt x="294132" y="142341"/>
                    <a:pt x="296266" y="143560"/>
                  </a:cubicBezTo>
                  <a:cubicBezTo>
                    <a:pt x="298399" y="144780"/>
                    <a:pt x="301600" y="145999"/>
                    <a:pt x="305867" y="147218"/>
                  </a:cubicBezTo>
                  <a:lnTo>
                    <a:pt x="306781" y="151790"/>
                  </a:lnTo>
                  <a:cubicBezTo>
                    <a:pt x="309220" y="144475"/>
                    <a:pt x="311048" y="139446"/>
                    <a:pt x="312268" y="136702"/>
                  </a:cubicBezTo>
                  <a:cubicBezTo>
                    <a:pt x="313487" y="133959"/>
                    <a:pt x="314249" y="131064"/>
                    <a:pt x="314554" y="128016"/>
                  </a:cubicBezTo>
                  <a:cubicBezTo>
                    <a:pt x="314858" y="124968"/>
                    <a:pt x="315316" y="119938"/>
                    <a:pt x="315925" y="112928"/>
                  </a:cubicBezTo>
                  <a:close/>
                  <a:moveTo>
                    <a:pt x="266090" y="85496"/>
                  </a:moveTo>
                  <a:cubicBezTo>
                    <a:pt x="256946" y="87325"/>
                    <a:pt x="247955" y="89763"/>
                    <a:pt x="239116" y="92811"/>
                  </a:cubicBezTo>
                  <a:lnTo>
                    <a:pt x="236830" y="91440"/>
                  </a:lnTo>
                  <a:cubicBezTo>
                    <a:pt x="236525" y="93268"/>
                    <a:pt x="236296" y="94716"/>
                    <a:pt x="236144" y="95783"/>
                  </a:cubicBezTo>
                  <a:cubicBezTo>
                    <a:pt x="235991" y="96850"/>
                    <a:pt x="236068" y="98907"/>
                    <a:pt x="236372" y="101955"/>
                  </a:cubicBezTo>
                  <a:cubicBezTo>
                    <a:pt x="236677" y="105003"/>
                    <a:pt x="237287" y="110947"/>
                    <a:pt x="238201" y="119786"/>
                  </a:cubicBezTo>
                  <a:close/>
                  <a:moveTo>
                    <a:pt x="279349" y="0"/>
                  </a:moveTo>
                  <a:cubicBezTo>
                    <a:pt x="282092" y="304"/>
                    <a:pt x="284226" y="381"/>
                    <a:pt x="285750" y="228"/>
                  </a:cubicBezTo>
                  <a:cubicBezTo>
                    <a:pt x="287274" y="76"/>
                    <a:pt x="288646" y="457"/>
                    <a:pt x="289865" y="1371"/>
                  </a:cubicBezTo>
                  <a:cubicBezTo>
                    <a:pt x="291084" y="2286"/>
                    <a:pt x="293065" y="3200"/>
                    <a:pt x="295808" y="4114"/>
                  </a:cubicBezTo>
                  <a:cubicBezTo>
                    <a:pt x="297028" y="6248"/>
                    <a:pt x="298171" y="8001"/>
                    <a:pt x="299237" y="9372"/>
                  </a:cubicBezTo>
                  <a:cubicBezTo>
                    <a:pt x="300304" y="10744"/>
                    <a:pt x="301447" y="14325"/>
                    <a:pt x="302666" y="20116"/>
                  </a:cubicBezTo>
                  <a:cubicBezTo>
                    <a:pt x="303886" y="25908"/>
                    <a:pt x="304267" y="30403"/>
                    <a:pt x="303809" y="33604"/>
                  </a:cubicBezTo>
                  <a:cubicBezTo>
                    <a:pt x="303352" y="36804"/>
                    <a:pt x="302819" y="41148"/>
                    <a:pt x="302209" y="46634"/>
                  </a:cubicBezTo>
                  <a:lnTo>
                    <a:pt x="304038" y="43434"/>
                  </a:lnTo>
                  <a:cubicBezTo>
                    <a:pt x="304343" y="43738"/>
                    <a:pt x="304267" y="44272"/>
                    <a:pt x="303809" y="45034"/>
                  </a:cubicBezTo>
                  <a:cubicBezTo>
                    <a:pt x="303352" y="45796"/>
                    <a:pt x="302895" y="46786"/>
                    <a:pt x="302438" y="48006"/>
                  </a:cubicBezTo>
                  <a:cubicBezTo>
                    <a:pt x="301981" y="49225"/>
                    <a:pt x="301447" y="50596"/>
                    <a:pt x="300838" y="52120"/>
                  </a:cubicBezTo>
                  <a:lnTo>
                    <a:pt x="316382" y="57150"/>
                  </a:lnTo>
                  <a:lnTo>
                    <a:pt x="312725" y="59436"/>
                  </a:lnTo>
                  <a:lnTo>
                    <a:pt x="318668" y="61264"/>
                  </a:lnTo>
                  <a:cubicBezTo>
                    <a:pt x="313182" y="64008"/>
                    <a:pt x="308000" y="66598"/>
                    <a:pt x="303124" y="69037"/>
                  </a:cubicBezTo>
                  <a:lnTo>
                    <a:pt x="302209" y="71780"/>
                  </a:lnTo>
                  <a:lnTo>
                    <a:pt x="306324" y="75895"/>
                  </a:lnTo>
                  <a:cubicBezTo>
                    <a:pt x="299009" y="78333"/>
                    <a:pt x="291694" y="80314"/>
                    <a:pt x="284378" y="81838"/>
                  </a:cubicBezTo>
                  <a:lnTo>
                    <a:pt x="283464" y="85039"/>
                  </a:lnTo>
                  <a:lnTo>
                    <a:pt x="278435" y="86410"/>
                  </a:lnTo>
                  <a:lnTo>
                    <a:pt x="279349" y="88239"/>
                  </a:lnTo>
                  <a:lnTo>
                    <a:pt x="235458" y="129844"/>
                  </a:lnTo>
                  <a:cubicBezTo>
                    <a:pt x="256794" y="117348"/>
                    <a:pt x="279197" y="106527"/>
                    <a:pt x="302666" y="97383"/>
                  </a:cubicBezTo>
                  <a:lnTo>
                    <a:pt x="304495" y="92811"/>
                  </a:lnTo>
                  <a:cubicBezTo>
                    <a:pt x="307543" y="90982"/>
                    <a:pt x="309753" y="89611"/>
                    <a:pt x="311125" y="88696"/>
                  </a:cubicBezTo>
                  <a:cubicBezTo>
                    <a:pt x="312496" y="87782"/>
                    <a:pt x="314096" y="87172"/>
                    <a:pt x="315925" y="86868"/>
                  </a:cubicBezTo>
                  <a:cubicBezTo>
                    <a:pt x="317754" y="86563"/>
                    <a:pt x="320345" y="87020"/>
                    <a:pt x="323698" y="88239"/>
                  </a:cubicBezTo>
                  <a:cubicBezTo>
                    <a:pt x="327050" y="89458"/>
                    <a:pt x="329489" y="89839"/>
                    <a:pt x="331013" y="89382"/>
                  </a:cubicBezTo>
                  <a:cubicBezTo>
                    <a:pt x="332537" y="88925"/>
                    <a:pt x="334061" y="88392"/>
                    <a:pt x="335585" y="87782"/>
                  </a:cubicBezTo>
                  <a:cubicBezTo>
                    <a:pt x="338328" y="89916"/>
                    <a:pt x="342671" y="91897"/>
                    <a:pt x="348615" y="93726"/>
                  </a:cubicBezTo>
                  <a:cubicBezTo>
                    <a:pt x="354559" y="95554"/>
                    <a:pt x="358750" y="97536"/>
                    <a:pt x="361188" y="99669"/>
                  </a:cubicBezTo>
                  <a:cubicBezTo>
                    <a:pt x="361188" y="101803"/>
                    <a:pt x="361036" y="103860"/>
                    <a:pt x="360731" y="105841"/>
                  </a:cubicBezTo>
                  <a:cubicBezTo>
                    <a:pt x="360426" y="107823"/>
                    <a:pt x="357835" y="111404"/>
                    <a:pt x="352958" y="116586"/>
                  </a:cubicBezTo>
                  <a:cubicBezTo>
                    <a:pt x="348082" y="121767"/>
                    <a:pt x="344576" y="128473"/>
                    <a:pt x="342443" y="136702"/>
                  </a:cubicBezTo>
                  <a:cubicBezTo>
                    <a:pt x="340309" y="144932"/>
                    <a:pt x="336042" y="156057"/>
                    <a:pt x="329641" y="170078"/>
                  </a:cubicBezTo>
                  <a:cubicBezTo>
                    <a:pt x="323240" y="184099"/>
                    <a:pt x="320040" y="192176"/>
                    <a:pt x="320040" y="194310"/>
                  </a:cubicBezTo>
                  <a:cubicBezTo>
                    <a:pt x="320040" y="196443"/>
                    <a:pt x="319202" y="200634"/>
                    <a:pt x="317525" y="206883"/>
                  </a:cubicBezTo>
                  <a:cubicBezTo>
                    <a:pt x="315849" y="213131"/>
                    <a:pt x="314858" y="217398"/>
                    <a:pt x="314554" y="219684"/>
                  </a:cubicBezTo>
                  <a:cubicBezTo>
                    <a:pt x="314249" y="221970"/>
                    <a:pt x="314096" y="225094"/>
                    <a:pt x="314096" y="229057"/>
                  </a:cubicBezTo>
                  <a:lnTo>
                    <a:pt x="311810" y="230428"/>
                  </a:lnTo>
                  <a:lnTo>
                    <a:pt x="308610" y="235915"/>
                  </a:lnTo>
                  <a:lnTo>
                    <a:pt x="306324" y="232714"/>
                  </a:lnTo>
                  <a:lnTo>
                    <a:pt x="305867" y="236372"/>
                  </a:lnTo>
                  <a:cubicBezTo>
                    <a:pt x="308000" y="236677"/>
                    <a:pt x="309677" y="236829"/>
                    <a:pt x="310896" y="236829"/>
                  </a:cubicBezTo>
                  <a:cubicBezTo>
                    <a:pt x="312115" y="236829"/>
                    <a:pt x="313868" y="236448"/>
                    <a:pt x="316154" y="235686"/>
                  </a:cubicBezTo>
                  <a:cubicBezTo>
                    <a:pt x="318440" y="234924"/>
                    <a:pt x="320345" y="234467"/>
                    <a:pt x="321869" y="234315"/>
                  </a:cubicBezTo>
                  <a:cubicBezTo>
                    <a:pt x="323393" y="234162"/>
                    <a:pt x="324917" y="234391"/>
                    <a:pt x="326441" y="235000"/>
                  </a:cubicBezTo>
                  <a:cubicBezTo>
                    <a:pt x="327965" y="235610"/>
                    <a:pt x="330860" y="235762"/>
                    <a:pt x="335128" y="235458"/>
                  </a:cubicBezTo>
                  <a:cubicBezTo>
                    <a:pt x="339395" y="235153"/>
                    <a:pt x="342290" y="235458"/>
                    <a:pt x="343814" y="236372"/>
                  </a:cubicBezTo>
                  <a:cubicBezTo>
                    <a:pt x="345338" y="237286"/>
                    <a:pt x="347320" y="238048"/>
                    <a:pt x="349758" y="238658"/>
                  </a:cubicBezTo>
                  <a:lnTo>
                    <a:pt x="351130" y="244144"/>
                  </a:lnTo>
                  <a:cubicBezTo>
                    <a:pt x="344424" y="250240"/>
                    <a:pt x="339623" y="254508"/>
                    <a:pt x="336728" y="256946"/>
                  </a:cubicBezTo>
                  <a:cubicBezTo>
                    <a:pt x="333832" y="259384"/>
                    <a:pt x="331775" y="260680"/>
                    <a:pt x="330556" y="260832"/>
                  </a:cubicBezTo>
                  <a:cubicBezTo>
                    <a:pt x="329336" y="260985"/>
                    <a:pt x="328117" y="261213"/>
                    <a:pt x="326898" y="261518"/>
                  </a:cubicBezTo>
                  <a:lnTo>
                    <a:pt x="322783" y="267919"/>
                  </a:lnTo>
                  <a:lnTo>
                    <a:pt x="303124" y="277063"/>
                  </a:lnTo>
                  <a:lnTo>
                    <a:pt x="328727" y="306324"/>
                  </a:lnTo>
                  <a:lnTo>
                    <a:pt x="348386" y="323697"/>
                  </a:lnTo>
                  <a:lnTo>
                    <a:pt x="352501" y="328269"/>
                  </a:lnTo>
                  <a:cubicBezTo>
                    <a:pt x="360426" y="334061"/>
                    <a:pt x="366751" y="338404"/>
                    <a:pt x="371475" y="341300"/>
                  </a:cubicBezTo>
                  <a:cubicBezTo>
                    <a:pt x="376199" y="344195"/>
                    <a:pt x="382753" y="347472"/>
                    <a:pt x="391135" y="351129"/>
                  </a:cubicBezTo>
                  <a:cubicBezTo>
                    <a:pt x="399517" y="354787"/>
                    <a:pt x="404774" y="355930"/>
                    <a:pt x="406908" y="354558"/>
                  </a:cubicBezTo>
                  <a:cubicBezTo>
                    <a:pt x="409042" y="353187"/>
                    <a:pt x="410642" y="352730"/>
                    <a:pt x="411709" y="353187"/>
                  </a:cubicBezTo>
                  <a:cubicBezTo>
                    <a:pt x="412775" y="353644"/>
                    <a:pt x="414528" y="354177"/>
                    <a:pt x="416966" y="354787"/>
                  </a:cubicBezTo>
                  <a:lnTo>
                    <a:pt x="419710" y="359359"/>
                  </a:lnTo>
                  <a:lnTo>
                    <a:pt x="459029" y="365760"/>
                  </a:lnTo>
                  <a:lnTo>
                    <a:pt x="441655" y="367131"/>
                  </a:lnTo>
                  <a:cubicBezTo>
                    <a:pt x="444094" y="368655"/>
                    <a:pt x="446837" y="368960"/>
                    <a:pt x="449885" y="368046"/>
                  </a:cubicBezTo>
                  <a:lnTo>
                    <a:pt x="450342" y="368960"/>
                  </a:lnTo>
                  <a:lnTo>
                    <a:pt x="437083" y="370789"/>
                  </a:lnTo>
                  <a:lnTo>
                    <a:pt x="445313" y="371703"/>
                  </a:lnTo>
                  <a:lnTo>
                    <a:pt x="431140" y="372618"/>
                  </a:lnTo>
                  <a:cubicBezTo>
                    <a:pt x="438455" y="373532"/>
                    <a:pt x="443941" y="374066"/>
                    <a:pt x="447599" y="374218"/>
                  </a:cubicBezTo>
                  <a:cubicBezTo>
                    <a:pt x="451256" y="374370"/>
                    <a:pt x="453238" y="374599"/>
                    <a:pt x="453542" y="374904"/>
                  </a:cubicBezTo>
                  <a:cubicBezTo>
                    <a:pt x="453847" y="375209"/>
                    <a:pt x="454152" y="375513"/>
                    <a:pt x="454457" y="375818"/>
                  </a:cubicBezTo>
                  <a:cubicBezTo>
                    <a:pt x="447446" y="376123"/>
                    <a:pt x="440436" y="376275"/>
                    <a:pt x="433426" y="376275"/>
                  </a:cubicBezTo>
                  <a:lnTo>
                    <a:pt x="443941" y="376733"/>
                  </a:lnTo>
                  <a:cubicBezTo>
                    <a:pt x="439674" y="378257"/>
                    <a:pt x="435559" y="378714"/>
                    <a:pt x="431597" y="378104"/>
                  </a:cubicBezTo>
                  <a:lnTo>
                    <a:pt x="431597" y="379933"/>
                  </a:lnTo>
                  <a:lnTo>
                    <a:pt x="441198" y="380847"/>
                  </a:lnTo>
                  <a:lnTo>
                    <a:pt x="437540" y="381762"/>
                  </a:lnTo>
                  <a:lnTo>
                    <a:pt x="435712" y="383133"/>
                  </a:lnTo>
                  <a:lnTo>
                    <a:pt x="434340" y="384505"/>
                  </a:lnTo>
                  <a:lnTo>
                    <a:pt x="437083" y="384962"/>
                  </a:lnTo>
                  <a:lnTo>
                    <a:pt x="436626" y="385877"/>
                  </a:lnTo>
                  <a:lnTo>
                    <a:pt x="434340" y="385877"/>
                  </a:lnTo>
                  <a:lnTo>
                    <a:pt x="433426" y="383591"/>
                  </a:lnTo>
                  <a:lnTo>
                    <a:pt x="429311" y="383591"/>
                  </a:lnTo>
                  <a:cubicBezTo>
                    <a:pt x="427482" y="385724"/>
                    <a:pt x="425653" y="387705"/>
                    <a:pt x="423824" y="389534"/>
                  </a:cubicBezTo>
                  <a:lnTo>
                    <a:pt x="420167" y="392735"/>
                  </a:lnTo>
                  <a:lnTo>
                    <a:pt x="417424" y="391820"/>
                  </a:lnTo>
                  <a:lnTo>
                    <a:pt x="416966" y="393192"/>
                  </a:lnTo>
                  <a:lnTo>
                    <a:pt x="405994" y="399135"/>
                  </a:lnTo>
                  <a:lnTo>
                    <a:pt x="404622" y="397307"/>
                  </a:lnTo>
                  <a:lnTo>
                    <a:pt x="396392" y="405993"/>
                  </a:lnTo>
                  <a:lnTo>
                    <a:pt x="400507" y="408737"/>
                  </a:lnTo>
                  <a:lnTo>
                    <a:pt x="401879" y="411480"/>
                  </a:lnTo>
                  <a:cubicBezTo>
                    <a:pt x="398831" y="413613"/>
                    <a:pt x="396469" y="415061"/>
                    <a:pt x="394792" y="415823"/>
                  </a:cubicBezTo>
                  <a:cubicBezTo>
                    <a:pt x="393116" y="416585"/>
                    <a:pt x="392049" y="416966"/>
                    <a:pt x="391592" y="416966"/>
                  </a:cubicBezTo>
                  <a:cubicBezTo>
                    <a:pt x="391135" y="416966"/>
                    <a:pt x="390449" y="416814"/>
                    <a:pt x="389534" y="416509"/>
                  </a:cubicBezTo>
                  <a:cubicBezTo>
                    <a:pt x="388925" y="418338"/>
                    <a:pt x="388010" y="420014"/>
                    <a:pt x="386791" y="421538"/>
                  </a:cubicBezTo>
                  <a:lnTo>
                    <a:pt x="378104" y="423367"/>
                  </a:lnTo>
                  <a:lnTo>
                    <a:pt x="373075" y="430682"/>
                  </a:lnTo>
                  <a:cubicBezTo>
                    <a:pt x="355397" y="431901"/>
                    <a:pt x="340004" y="426720"/>
                    <a:pt x="326898" y="415137"/>
                  </a:cubicBezTo>
                  <a:cubicBezTo>
                    <a:pt x="322326" y="404469"/>
                    <a:pt x="319202" y="396773"/>
                    <a:pt x="317525" y="392049"/>
                  </a:cubicBezTo>
                  <a:cubicBezTo>
                    <a:pt x="315849" y="387324"/>
                    <a:pt x="312191" y="381914"/>
                    <a:pt x="306553" y="375818"/>
                  </a:cubicBezTo>
                  <a:cubicBezTo>
                    <a:pt x="300914" y="369722"/>
                    <a:pt x="295732" y="362178"/>
                    <a:pt x="291008" y="353187"/>
                  </a:cubicBezTo>
                  <a:cubicBezTo>
                    <a:pt x="286283" y="344195"/>
                    <a:pt x="277673" y="325374"/>
                    <a:pt x="265176" y="296722"/>
                  </a:cubicBezTo>
                  <a:lnTo>
                    <a:pt x="251460" y="303123"/>
                  </a:lnTo>
                  <a:cubicBezTo>
                    <a:pt x="250241" y="306171"/>
                    <a:pt x="248641" y="311048"/>
                    <a:pt x="246659" y="317754"/>
                  </a:cubicBezTo>
                  <a:cubicBezTo>
                    <a:pt x="244678" y="324459"/>
                    <a:pt x="241630" y="332841"/>
                    <a:pt x="237515" y="342900"/>
                  </a:cubicBezTo>
                  <a:cubicBezTo>
                    <a:pt x="233401" y="352958"/>
                    <a:pt x="228143" y="364845"/>
                    <a:pt x="221742" y="378561"/>
                  </a:cubicBezTo>
                  <a:cubicBezTo>
                    <a:pt x="215341" y="392277"/>
                    <a:pt x="211760" y="401269"/>
                    <a:pt x="210998" y="405536"/>
                  </a:cubicBezTo>
                  <a:cubicBezTo>
                    <a:pt x="210236" y="409803"/>
                    <a:pt x="209169" y="412547"/>
                    <a:pt x="207797" y="413766"/>
                  </a:cubicBezTo>
                  <a:cubicBezTo>
                    <a:pt x="206426" y="414985"/>
                    <a:pt x="204216" y="417728"/>
                    <a:pt x="201168" y="421995"/>
                  </a:cubicBezTo>
                  <a:lnTo>
                    <a:pt x="197510" y="420624"/>
                  </a:lnTo>
                  <a:lnTo>
                    <a:pt x="196139" y="423367"/>
                  </a:lnTo>
                  <a:cubicBezTo>
                    <a:pt x="193700" y="423062"/>
                    <a:pt x="191872" y="422681"/>
                    <a:pt x="190652" y="422224"/>
                  </a:cubicBezTo>
                  <a:cubicBezTo>
                    <a:pt x="189433" y="421767"/>
                    <a:pt x="188595" y="421767"/>
                    <a:pt x="188138" y="422224"/>
                  </a:cubicBezTo>
                  <a:cubicBezTo>
                    <a:pt x="187681" y="422681"/>
                    <a:pt x="186690" y="423367"/>
                    <a:pt x="185166" y="424281"/>
                  </a:cubicBezTo>
                  <a:lnTo>
                    <a:pt x="178765" y="422453"/>
                  </a:lnTo>
                  <a:cubicBezTo>
                    <a:pt x="175717" y="425196"/>
                    <a:pt x="172822" y="427634"/>
                    <a:pt x="170078" y="429768"/>
                  </a:cubicBezTo>
                  <a:lnTo>
                    <a:pt x="164135" y="428853"/>
                  </a:lnTo>
                  <a:lnTo>
                    <a:pt x="168250" y="428853"/>
                  </a:lnTo>
                  <a:lnTo>
                    <a:pt x="170536" y="425653"/>
                  </a:lnTo>
                  <a:lnTo>
                    <a:pt x="164592" y="419709"/>
                  </a:lnTo>
                  <a:cubicBezTo>
                    <a:pt x="163982" y="418490"/>
                    <a:pt x="163525" y="417423"/>
                    <a:pt x="163220" y="416509"/>
                  </a:cubicBezTo>
                  <a:cubicBezTo>
                    <a:pt x="162916" y="415595"/>
                    <a:pt x="163449" y="413461"/>
                    <a:pt x="164821" y="410108"/>
                  </a:cubicBezTo>
                  <a:cubicBezTo>
                    <a:pt x="166192" y="406755"/>
                    <a:pt x="167183" y="403707"/>
                    <a:pt x="167792" y="400964"/>
                  </a:cubicBezTo>
                  <a:cubicBezTo>
                    <a:pt x="168402" y="398221"/>
                    <a:pt x="167640" y="395478"/>
                    <a:pt x="165506" y="392735"/>
                  </a:cubicBezTo>
                  <a:cubicBezTo>
                    <a:pt x="163373" y="389991"/>
                    <a:pt x="162306" y="388315"/>
                    <a:pt x="162306" y="387705"/>
                  </a:cubicBezTo>
                  <a:cubicBezTo>
                    <a:pt x="162306" y="387096"/>
                    <a:pt x="162306" y="386334"/>
                    <a:pt x="162306" y="385419"/>
                  </a:cubicBezTo>
                  <a:cubicBezTo>
                    <a:pt x="162611" y="385724"/>
                    <a:pt x="163068" y="385953"/>
                    <a:pt x="163678" y="386105"/>
                  </a:cubicBezTo>
                  <a:cubicBezTo>
                    <a:pt x="164287" y="386258"/>
                    <a:pt x="164973" y="386105"/>
                    <a:pt x="165735" y="385648"/>
                  </a:cubicBezTo>
                  <a:cubicBezTo>
                    <a:pt x="166497" y="385191"/>
                    <a:pt x="167792" y="384962"/>
                    <a:pt x="169621" y="384962"/>
                  </a:cubicBezTo>
                  <a:lnTo>
                    <a:pt x="167792" y="382219"/>
                  </a:lnTo>
                  <a:lnTo>
                    <a:pt x="168707" y="381305"/>
                  </a:lnTo>
                  <a:lnTo>
                    <a:pt x="174193" y="384962"/>
                  </a:lnTo>
                  <a:lnTo>
                    <a:pt x="179222" y="382676"/>
                  </a:lnTo>
                  <a:lnTo>
                    <a:pt x="176479" y="381305"/>
                  </a:lnTo>
                  <a:lnTo>
                    <a:pt x="179222" y="381305"/>
                  </a:lnTo>
                  <a:lnTo>
                    <a:pt x="174193" y="376733"/>
                  </a:lnTo>
                  <a:lnTo>
                    <a:pt x="179680" y="379476"/>
                  </a:lnTo>
                  <a:lnTo>
                    <a:pt x="176936" y="376733"/>
                  </a:lnTo>
                  <a:lnTo>
                    <a:pt x="181051" y="377190"/>
                  </a:lnTo>
                  <a:cubicBezTo>
                    <a:pt x="178613" y="376580"/>
                    <a:pt x="177241" y="374904"/>
                    <a:pt x="176936" y="372161"/>
                  </a:cubicBezTo>
                  <a:lnTo>
                    <a:pt x="182423" y="375818"/>
                  </a:lnTo>
                  <a:cubicBezTo>
                    <a:pt x="187300" y="362407"/>
                    <a:pt x="190805" y="353187"/>
                    <a:pt x="192938" y="348158"/>
                  </a:cubicBezTo>
                  <a:cubicBezTo>
                    <a:pt x="195072" y="343128"/>
                    <a:pt x="196291" y="339699"/>
                    <a:pt x="196596" y="337871"/>
                  </a:cubicBezTo>
                  <a:cubicBezTo>
                    <a:pt x="196901" y="336042"/>
                    <a:pt x="197358" y="333908"/>
                    <a:pt x="197968" y="331470"/>
                  </a:cubicBezTo>
                  <a:cubicBezTo>
                    <a:pt x="191262" y="335737"/>
                    <a:pt x="186461" y="338937"/>
                    <a:pt x="183566" y="341071"/>
                  </a:cubicBezTo>
                  <a:cubicBezTo>
                    <a:pt x="180670" y="343205"/>
                    <a:pt x="178765" y="344271"/>
                    <a:pt x="177851" y="344271"/>
                  </a:cubicBezTo>
                  <a:cubicBezTo>
                    <a:pt x="176936" y="344271"/>
                    <a:pt x="175717" y="343967"/>
                    <a:pt x="174193" y="343357"/>
                  </a:cubicBezTo>
                  <a:cubicBezTo>
                    <a:pt x="171755" y="345795"/>
                    <a:pt x="170231" y="348691"/>
                    <a:pt x="169621" y="352044"/>
                  </a:cubicBezTo>
                  <a:lnTo>
                    <a:pt x="162306" y="354330"/>
                  </a:lnTo>
                  <a:lnTo>
                    <a:pt x="170078" y="344271"/>
                  </a:lnTo>
                  <a:lnTo>
                    <a:pt x="168707" y="342900"/>
                  </a:lnTo>
                  <a:lnTo>
                    <a:pt x="158648" y="353415"/>
                  </a:lnTo>
                  <a:cubicBezTo>
                    <a:pt x="153467" y="355549"/>
                    <a:pt x="148285" y="355092"/>
                    <a:pt x="143104" y="352044"/>
                  </a:cubicBezTo>
                  <a:cubicBezTo>
                    <a:pt x="142189" y="345948"/>
                    <a:pt x="142494" y="339852"/>
                    <a:pt x="144018" y="333756"/>
                  </a:cubicBezTo>
                  <a:lnTo>
                    <a:pt x="140818" y="330098"/>
                  </a:lnTo>
                  <a:cubicBezTo>
                    <a:pt x="140818" y="326745"/>
                    <a:pt x="141275" y="323545"/>
                    <a:pt x="142189" y="320497"/>
                  </a:cubicBezTo>
                  <a:lnTo>
                    <a:pt x="143561" y="322326"/>
                  </a:lnTo>
                  <a:cubicBezTo>
                    <a:pt x="146609" y="320802"/>
                    <a:pt x="150343" y="319583"/>
                    <a:pt x="154762" y="318668"/>
                  </a:cubicBezTo>
                  <a:cubicBezTo>
                    <a:pt x="159182" y="317754"/>
                    <a:pt x="162458" y="317144"/>
                    <a:pt x="164592" y="316839"/>
                  </a:cubicBezTo>
                  <a:cubicBezTo>
                    <a:pt x="208788" y="273253"/>
                    <a:pt x="231724" y="249326"/>
                    <a:pt x="233401" y="245059"/>
                  </a:cubicBezTo>
                  <a:cubicBezTo>
                    <a:pt x="235077" y="240792"/>
                    <a:pt x="236982" y="236220"/>
                    <a:pt x="239116" y="231343"/>
                  </a:cubicBezTo>
                  <a:cubicBezTo>
                    <a:pt x="233629" y="234696"/>
                    <a:pt x="229286" y="237058"/>
                    <a:pt x="226085" y="238429"/>
                  </a:cubicBezTo>
                  <a:cubicBezTo>
                    <a:pt x="222885" y="239801"/>
                    <a:pt x="219913" y="242163"/>
                    <a:pt x="217170" y="245516"/>
                  </a:cubicBezTo>
                  <a:cubicBezTo>
                    <a:pt x="214427" y="248869"/>
                    <a:pt x="211760" y="251079"/>
                    <a:pt x="209169" y="252145"/>
                  </a:cubicBezTo>
                  <a:cubicBezTo>
                    <a:pt x="206578" y="253212"/>
                    <a:pt x="204673" y="253822"/>
                    <a:pt x="203454" y="253974"/>
                  </a:cubicBezTo>
                  <a:cubicBezTo>
                    <a:pt x="202235" y="254127"/>
                    <a:pt x="200254" y="254355"/>
                    <a:pt x="197510" y="254660"/>
                  </a:cubicBezTo>
                  <a:lnTo>
                    <a:pt x="189738" y="244144"/>
                  </a:lnTo>
                  <a:lnTo>
                    <a:pt x="190652" y="240030"/>
                  </a:lnTo>
                  <a:lnTo>
                    <a:pt x="197053" y="236829"/>
                  </a:lnTo>
                  <a:lnTo>
                    <a:pt x="194767" y="235458"/>
                  </a:lnTo>
                  <a:lnTo>
                    <a:pt x="194310" y="233172"/>
                  </a:lnTo>
                  <a:lnTo>
                    <a:pt x="192481" y="232714"/>
                  </a:lnTo>
                  <a:lnTo>
                    <a:pt x="197510" y="229057"/>
                  </a:lnTo>
                  <a:lnTo>
                    <a:pt x="195682" y="226771"/>
                  </a:lnTo>
                  <a:lnTo>
                    <a:pt x="193396" y="227228"/>
                  </a:lnTo>
                  <a:lnTo>
                    <a:pt x="191110" y="235458"/>
                  </a:lnTo>
                  <a:cubicBezTo>
                    <a:pt x="190195" y="232714"/>
                    <a:pt x="188671" y="229971"/>
                    <a:pt x="186538" y="227228"/>
                  </a:cubicBezTo>
                  <a:lnTo>
                    <a:pt x="183794" y="231343"/>
                  </a:lnTo>
                  <a:cubicBezTo>
                    <a:pt x="182880" y="230428"/>
                    <a:pt x="182118" y="229362"/>
                    <a:pt x="181508" y="228142"/>
                  </a:cubicBezTo>
                  <a:cubicBezTo>
                    <a:pt x="180899" y="226923"/>
                    <a:pt x="179756" y="224866"/>
                    <a:pt x="178079" y="221970"/>
                  </a:cubicBezTo>
                  <a:cubicBezTo>
                    <a:pt x="176403" y="219075"/>
                    <a:pt x="174727" y="216789"/>
                    <a:pt x="173050" y="215112"/>
                  </a:cubicBezTo>
                  <a:cubicBezTo>
                    <a:pt x="171374" y="213436"/>
                    <a:pt x="171450" y="208254"/>
                    <a:pt x="173279" y="199567"/>
                  </a:cubicBezTo>
                  <a:cubicBezTo>
                    <a:pt x="175108" y="190881"/>
                    <a:pt x="176022" y="181813"/>
                    <a:pt x="176022" y="172364"/>
                  </a:cubicBezTo>
                  <a:cubicBezTo>
                    <a:pt x="176022" y="162915"/>
                    <a:pt x="175565" y="156362"/>
                    <a:pt x="174650" y="152704"/>
                  </a:cubicBezTo>
                  <a:cubicBezTo>
                    <a:pt x="173736" y="149047"/>
                    <a:pt x="173126" y="144170"/>
                    <a:pt x="172822" y="138074"/>
                  </a:cubicBezTo>
                  <a:lnTo>
                    <a:pt x="170536" y="144018"/>
                  </a:lnTo>
                  <a:lnTo>
                    <a:pt x="159106" y="149504"/>
                  </a:lnTo>
                  <a:lnTo>
                    <a:pt x="160020" y="156819"/>
                  </a:lnTo>
                  <a:cubicBezTo>
                    <a:pt x="155753" y="155600"/>
                    <a:pt x="152400" y="154609"/>
                    <a:pt x="149962" y="153847"/>
                  </a:cubicBezTo>
                  <a:cubicBezTo>
                    <a:pt x="147523" y="153085"/>
                    <a:pt x="144704" y="153085"/>
                    <a:pt x="141504" y="153847"/>
                  </a:cubicBezTo>
                  <a:cubicBezTo>
                    <a:pt x="138303" y="154609"/>
                    <a:pt x="133502" y="155905"/>
                    <a:pt x="127102" y="157734"/>
                  </a:cubicBezTo>
                  <a:cubicBezTo>
                    <a:pt x="125882" y="158648"/>
                    <a:pt x="125197" y="159867"/>
                    <a:pt x="125044" y="161391"/>
                  </a:cubicBezTo>
                  <a:cubicBezTo>
                    <a:pt x="124892" y="162915"/>
                    <a:pt x="124816" y="166801"/>
                    <a:pt x="124816" y="173050"/>
                  </a:cubicBezTo>
                  <a:cubicBezTo>
                    <a:pt x="124816" y="179298"/>
                    <a:pt x="124816" y="190195"/>
                    <a:pt x="124816" y="205740"/>
                  </a:cubicBezTo>
                  <a:cubicBezTo>
                    <a:pt x="136093" y="210921"/>
                    <a:pt x="147828" y="215036"/>
                    <a:pt x="160020" y="218084"/>
                  </a:cubicBezTo>
                  <a:lnTo>
                    <a:pt x="167792" y="226314"/>
                  </a:lnTo>
                  <a:cubicBezTo>
                    <a:pt x="166268" y="230581"/>
                    <a:pt x="166421" y="234696"/>
                    <a:pt x="168250" y="238658"/>
                  </a:cubicBezTo>
                  <a:cubicBezTo>
                    <a:pt x="165506" y="240487"/>
                    <a:pt x="163144" y="242163"/>
                    <a:pt x="161163" y="243687"/>
                  </a:cubicBezTo>
                  <a:cubicBezTo>
                    <a:pt x="159182" y="245211"/>
                    <a:pt x="155600" y="245973"/>
                    <a:pt x="150419" y="245973"/>
                  </a:cubicBezTo>
                  <a:cubicBezTo>
                    <a:pt x="145237" y="245973"/>
                    <a:pt x="140970" y="244983"/>
                    <a:pt x="137617" y="243001"/>
                  </a:cubicBezTo>
                  <a:cubicBezTo>
                    <a:pt x="134264" y="241020"/>
                    <a:pt x="129540" y="238353"/>
                    <a:pt x="123444" y="235000"/>
                  </a:cubicBezTo>
                  <a:cubicBezTo>
                    <a:pt x="123444" y="238048"/>
                    <a:pt x="123292" y="240106"/>
                    <a:pt x="122987" y="241173"/>
                  </a:cubicBezTo>
                  <a:cubicBezTo>
                    <a:pt x="122682" y="242239"/>
                    <a:pt x="122911" y="243763"/>
                    <a:pt x="123673" y="245745"/>
                  </a:cubicBezTo>
                  <a:cubicBezTo>
                    <a:pt x="124435" y="247726"/>
                    <a:pt x="124282" y="251917"/>
                    <a:pt x="123215" y="258318"/>
                  </a:cubicBezTo>
                  <a:cubicBezTo>
                    <a:pt x="122149" y="264718"/>
                    <a:pt x="121691" y="274091"/>
                    <a:pt x="121844" y="286435"/>
                  </a:cubicBezTo>
                  <a:cubicBezTo>
                    <a:pt x="121996" y="298780"/>
                    <a:pt x="122377" y="309219"/>
                    <a:pt x="122987" y="317754"/>
                  </a:cubicBezTo>
                  <a:cubicBezTo>
                    <a:pt x="123597" y="326288"/>
                    <a:pt x="124587" y="332613"/>
                    <a:pt x="125959" y="336728"/>
                  </a:cubicBezTo>
                  <a:cubicBezTo>
                    <a:pt x="127330" y="340842"/>
                    <a:pt x="128473" y="345262"/>
                    <a:pt x="129388" y="349986"/>
                  </a:cubicBezTo>
                  <a:cubicBezTo>
                    <a:pt x="130302" y="354711"/>
                    <a:pt x="129769" y="358140"/>
                    <a:pt x="127787" y="360273"/>
                  </a:cubicBezTo>
                  <a:cubicBezTo>
                    <a:pt x="125806" y="362407"/>
                    <a:pt x="123292" y="365760"/>
                    <a:pt x="120244" y="370332"/>
                  </a:cubicBezTo>
                  <a:cubicBezTo>
                    <a:pt x="118110" y="370332"/>
                    <a:pt x="116510" y="370179"/>
                    <a:pt x="115443" y="369875"/>
                  </a:cubicBezTo>
                  <a:cubicBezTo>
                    <a:pt x="114376" y="369570"/>
                    <a:pt x="112548" y="369798"/>
                    <a:pt x="109957" y="370560"/>
                  </a:cubicBezTo>
                  <a:cubicBezTo>
                    <a:pt x="107366" y="371322"/>
                    <a:pt x="104851" y="371094"/>
                    <a:pt x="102413" y="369875"/>
                  </a:cubicBezTo>
                  <a:cubicBezTo>
                    <a:pt x="99975" y="368655"/>
                    <a:pt x="96164" y="366827"/>
                    <a:pt x="90983" y="364388"/>
                  </a:cubicBezTo>
                  <a:cubicBezTo>
                    <a:pt x="88849" y="359207"/>
                    <a:pt x="87173" y="355320"/>
                    <a:pt x="85954" y="352730"/>
                  </a:cubicBezTo>
                  <a:cubicBezTo>
                    <a:pt x="84734" y="350139"/>
                    <a:pt x="83439" y="346710"/>
                    <a:pt x="82068" y="342443"/>
                  </a:cubicBezTo>
                  <a:cubicBezTo>
                    <a:pt x="80696" y="338175"/>
                    <a:pt x="80162" y="334137"/>
                    <a:pt x="80467" y="330327"/>
                  </a:cubicBezTo>
                  <a:cubicBezTo>
                    <a:pt x="80772" y="326517"/>
                    <a:pt x="80315" y="322783"/>
                    <a:pt x="79096" y="319125"/>
                  </a:cubicBezTo>
                  <a:cubicBezTo>
                    <a:pt x="77876" y="315468"/>
                    <a:pt x="75972" y="312344"/>
                    <a:pt x="73381" y="309753"/>
                  </a:cubicBezTo>
                  <a:cubicBezTo>
                    <a:pt x="70790" y="307162"/>
                    <a:pt x="66751" y="302057"/>
                    <a:pt x="61265" y="294436"/>
                  </a:cubicBezTo>
                  <a:lnTo>
                    <a:pt x="56236" y="297637"/>
                  </a:lnTo>
                  <a:lnTo>
                    <a:pt x="54864" y="295808"/>
                  </a:lnTo>
                  <a:lnTo>
                    <a:pt x="50749" y="294436"/>
                  </a:lnTo>
                  <a:lnTo>
                    <a:pt x="47549" y="286664"/>
                  </a:lnTo>
                  <a:cubicBezTo>
                    <a:pt x="47244" y="291846"/>
                    <a:pt x="46330" y="296722"/>
                    <a:pt x="44806" y="301294"/>
                  </a:cubicBezTo>
                  <a:lnTo>
                    <a:pt x="42520" y="294894"/>
                  </a:lnTo>
                  <a:lnTo>
                    <a:pt x="39319" y="297637"/>
                  </a:lnTo>
                  <a:cubicBezTo>
                    <a:pt x="39929" y="299770"/>
                    <a:pt x="40386" y="301904"/>
                    <a:pt x="40691" y="304038"/>
                  </a:cubicBezTo>
                  <a:lnTo>
                    <a:pt x="39319" y="303123"/>
                  </a:lnTo>
                  <a:lnTo>
                    <a:pt x="37033" y="306324"/>
                  </a:lnTo>
                  <a:lnTo>
                    <a:pt x="35205" y="306781"/>
                  </a:lnTo>
                  <a:cubicBezTo>
                    <a:pt x="35205" y="306171"/>
                    <a:pt x="35281" y="305409"/>
                    <a:pt x="35433" y="304495"/>
                  </a:cubicBezTo>
                  <a:cubicBezTo>
                    <a:pt x="35586" y="303581"/>
                    <a:pt x="35281" y="302666"/>
                    <a:pt x="34519" y="301752"/>
                  </a:cubicBezTo>
                  <a:cubicBezTo>
                    <a:pt x="33757" y="300837"/>
                    <a:pt x="32918" y="298551"/>
                    <a:pt x="32004" y="294894"/>
                  </a:cubicBezTo>
                  <a:lnTo>
                    <a:pt x="25146" y="297637"/>
                  </a:lnTo>
                  <a:cubicBezTo>
                    <a:pt x="24536" y="296113"/>
                    <a:pt x="24232" y="295046"/>
                    <a:pt x="24232" y="294436"/>
                  </a:cubicBezTo>
                  <a:cubicBezTo>
                    <a:pt x="24232" y="293827"/>
                    <a:pt x="23774" y="292608"/>
                    <a:pt x="22860" y="290779"/>
                  </a:cubicBezTo>
                  <a:cubicBezTo>
                    <a:pt x="21946" y="288950"/>
                    <a:pt x="21412" y="286054"/>
                    <a:pt x="21260" y="282092"/>
                  </a:cubicBezTo>
                  <a:cubicBezTo>
                    <a:pt x="21107" y="278130"/>
                    <a:pt x="22784" y="273177"/>
                    <a:pt x="26289" y="267233"/>
                  </a:cubicBezTo>
                  <a:cubicBezTo>
                    <a:pt x="29794" y="261289"/>
                    <a:pt x="35662" y="237591"/>
                    <a:pt x="43891" y="196138"/>
                  </a:cubicBezTo>
                  <a:lnTo>
                    <a:pt x="39776" y="198882"/>
                  </a:lnTo>
                  <a:lnTo>
                    <a:pt x="36119" y="204825"/>
                  </a:lnTo>
                  <a:cubicBezTo>
                    <a:pt x="35205" y="205130"/>
                    <a:pt x="34366" y="205359"/>
                    <a:pt x="33604" y="205511"/>
                  </a:cubicBezTo>
                  <a:cubicBezTo>
                    <a:pt x="32842" y="205663"/>
                    <a:pt x="31928" y="205359"/>
                    <a:pt x="30861" y="204597"/>
                  </a:cubicBezTo>
                  <a:cubicBezTo>
                    <a:pt x="29794" y="203835"/>
                    <a:pt x="28118" y="203454"/>
                    <a:pt x="25832" y="203454"/>
                  </a:cubicBezTo>
                  <a:cubicBezTo>
                    <a:pt x="23546" y="203454"/>
                    <a:pt x="21260" y="202234"/>
                    <a:pt x="18974" y="199796"/>
                  </a:cubicBezTo>
                  <a:cubicBezTo>
                    <a:pt x="16688" y="197358"/>
                    <a:pt x="14859" y="196138"/>
                    <a:pt x="13488" y="196138"/>
                  </a:cubicBezTo>
                  <a:cubicBezTo>
                    <a:pt x="12116" y="196138"/>
                    <a:pt x="10363" y="196138"/>
                    <a:pt x="8230" y="196138"/>
                  </a:cubicBezTo>
                  <a:lnTo>
                    <a:pt x="9601" y="190652"/>
                  </a:lnTo>
                  <a:lnTo>
                    <a:pt x="0" y="180136"/>
                  </a:lnTo>
                  <a:lnTo>
                    <a:pt x="1829" y="176479"/>
                  </a:lnTo>
                  <a:cubicBezTo>
                    <a:pt x="5486" y="175260"/>
                    <a:pt x="8077" y="174421"/>
                    <a:pt x="9601" y="173964"/>
                  </a:cubicBezTo>
                  <a:cubicBezTo>
                    <a:pt x="11125" y="173507"/>
                    <a:pt x="14478" y="173355"/>
                    <a:pt x="19660" y="173507"/>
                  </a:cubicBezTo>
                  <a:cubicBezTo>
                    <a:pt x="24841" y="173659"/>
                    <a:pt x="50902" y="160629"/>
                    <a:pt x="97841" y="134416"/>
                  </a:cubicBezTo>
                  <a:cubicBezTo>
                    <a:pt x="99365" y="122224"/>
                    <a:pt x="100584" y="113919"/>
                    <a:pt x="101499" y="109499"/>
                  </a:cubicBezTo>
                  <a:cubicBezTo>
                    <a:pt x="102413" y="105079"/>
                    <a:pt x="102794" y="101041"/>
                    <a:pt x="102641" y="97383"/>
                  </a:cubicBezTo>
                  <a:cubicBezTo>
                    <a:pt x="102489" y="93726"/>
                    <a:pt x="102413" y="88239"/>
                    <a:pt x="102413" y="80924"/>
                  </a:cubicBezTo>
                  <a:lnTo>
                    <a:pt x="93726" y="73609"/>
                  </a:lnTo>
                  <a:cubicBezTo>
                    <a:pt x="94640" y="70866"/>
                    <a:pt x="95555" y="68122"/>
                    <a:pt x="96469" y="65379"/>
                  </a:cubicBezTo>
                  <a:cubicBezTo>
                    <a:pt x="97688" y="65684"/>
                    <a:pt x="100203" y="65913"/>
                    <a:pt x="104013" y="66065"/>
                  </a:cubicBezTo>
                  <a:cubicBezTo>
                    <a:pt x="107823" y="66217"/>
                    <a:pt x="111862" y="66827"/>
                    <a:pt x="116129" y="67894"/>
                  </a:cubicBezTo>
                  <a:cubicBezTo>
                    <a:pt x="120396" y="68961"/>
                    <a:pt x="123520" y="70256"/>
                    <a:pt x="125502" y="71780"/>
                  </a:cubicBezTo>
                  <a:cubicBezTo>
                    <a:pt x="127483" y="73304"/>
                    <a:pt x="129693" y="74980"/>
                    <a:pt x="132131" y="76809"/>
                  </a:cubicBezTo>
                  <a:lnTo>
                    <a:pt x="128473" y="77724"/>
                  </a:lnTo>
                  <a:cubicBezTo>
                    <a:pt x="129388" y="81381"/>
                    <a:pt x="129083" y="84277"/>
                    <a:pt x="127559" y="86410"/>
                  </a:cubicBezTo>
                  <a:cubicBezTo>
                    <a:pt x="125730" y="86715"/>
                    <a:pt x="124054" y="86410"/>
                    <a:pt x="122530" y="85496"/>
                  </a:cubicBezTo>
                  <a:lnTo>
                    <a:pt x="122073" y="120700"/>
                  </a:lnTo>
                  <a:cubicBezTo>
                    <a:pt x="130912" y="120396"/>
                    <a:pt x="137617" y="120015"/>
                    <a:pt x="142189" y="119557"/>
                  </a:cubicBezTo>
                  <a:cubicBezTo>
                    <a:pt x="146761" y="119100"/>
                    <a:pt x="150876" y="119634"/>
                    <a:pt x="154534" y="121158"/>
                  </a:cubicBezTo>
                  <a:cubicBezTo>
                    <a:pt x="158191" y="122682"/>
                    <a:pt x="163373" y="124815"/>
                    <a:pt x="170078" y="127558"/>
                  </a:cubicBezTo>
                  <a:lnTo>
                    <a:pt x="172364" y="136702"/>
                  </a:lnTo>
                  <a:cubicBezTo>
                    <a:pt x="172669" y="129387"/>
                    <a:pt x="172060" y="121920"/>
                    <a:pt x="170536" y="114300"/>
                  </a:cubicBezTo>
                  <a:lnTo>
                    <a:pt x="189738" y="120700"/>
                  </a:lnTo>
                  <a:lnTo>
                    <a:pt x="197510" y="150876"/>
                  </a:lnTo>
                  <a:cubicBezTo>
                    <a:pt x="196596" y="144780"/>
                    <a:pt x="195910" y="140512"/>
                    <a:pt x="195453" y="138074"/>
                  </a:cubicBezTo>
                  <a:cubicBezTo>
                    <a:pt x="194996" y="135636"/>
                    <a:pt x="194920" y="134035"/>
                    <a:pt x="195224" y="133273"/>
                  </a:cubicBezTo>
                  <a:cubicBezTo>
                    <a:pt x="195529" y="132511"/>
                    <a:pt x="195834" y="131826"/>
                    <a:pt x="196139" y="131216"/>
                  </a:cubicBezTo>
                  <a:cubicBezTo>
                    <a:pt x="197968" y="138226"/>
                    <a:pt x="200863" y="144475"/>
                    <a:pt x="204826" y="149961"/>
                  </a:cubicBezTo>
                  <a:cubicBezTo>
                    <a:pt x="208178" y="147828"/>
                    <a:pt x="210617" y="146227"/>
                    <a:pt x="212141" y="145161"/>
                  </a:cubicBezTo>
                  <a:cubicBezTo>
                    <a:pt x="213665" y="144094"/>
                    <a:pt x="215417" y="142646"/>
                    <a:pt x="217399" y="140817"/>
                  </a:cubicBezTo>
                  <a:cubicBezTo>
                    <a:pt x="219380" y="138988"/>
                    <a:pt x="222656" y="135940"/>
                    <a:pt x="227228" y="131673"/>
                  </a:cubicBezTo>
                  <a:lnTo>
                    <a:pt x="227228" y="127558"/>
                  </a:lnTo>
                  <a:lnTo>
                    <a:pt x="224028" y="128930"/>
                  </a:lnTo>
                  <a:lnTo>
                    <a:pt x="221742" y="128016"/>
                  </a:lnTo>
                  <a:cubicBezTo>
                    <a:pt x="221132" y="131064"/>
                    <a:pt x="219913" y="133807"/>
                    <a:pt x="218084" y="136245"/>
                  </a:cubicBezTo>
                  <a:lnTo>
                    <a:pt x="215341" y="131673"/>
                  </a:lnTo>
                  <a:lnTo>
                    <a:pt x="212598" y="133502"/>
                  </a:lnTo>
                  <a:cubicBezTo>
                    <a:pt x="211379" y="132283"/>
                    <a:pt x="210160" y="130378"/>
                    <a:pt x="208940" y="127787"/>
                  </a:cubicBezTo>
                  <a:cubicBezTo>
                    <a:pt x="207721" y="125196"/>
                    <a:pt x="207645" y="121081"/>
                    <a:pt x="208712" y="115443"/>
                  </a:cubicBezTo>
                  <a:cubicBezTo>
                    <a:pt x="209779" y="109804"/>
                    <a:pt x="209779" y="106756"/>
                    <a:pt x="208712" y="106299"/>
                  </a:cubicBezTo>
                  <a:cubicBezTo>
                    <a:pt x="207645" y="105841"/>
                    <a:pt x="206959" y="104851"/>
                    <a:pt x="206654" y="103327"/>
                  </a:cubicBezTo>
                  <a:lnTo>
                    <a:pt x="202540" y="106984"/>
                  </a:lnTo>
                  <a:cubicBezTo>
                    <a:pt x="192481" y="102108"/>
                    <a:pt x="183337" y="95707"/>
                    <a:pt x="175108" y="87782"/>
                  </a:cubicBezTo>
                  <a:lnTo>
                    <a:pt x="176936" y="84124"/>
                  </a:lnTo>
                  <a:lnTo>
                    <a:pt x="176479" y="81838"/>
                  </a:lnTo>
                  <a:cubicBezTo>
                    <a:pt x="177089" y="81534"/>
                    <a:pt x="177622" y="81153"/>
                    <a:pt x="178079" y="80695"/>
                  </a:cubicBezTo>
                  <a:cubicBezTo>
                    <a:pt x="178537" y="80238"/>
                    <a:pt x="180213" y="80467"/>
                    <a:pt x="183109" y="81381"/>
                  </a:cubicBezTo>
                  <a:cubicBezTo>
                    <a:pt x="186004" y="82296"/>
                    <a:pt x="189357" y="81915"/>
                    <a:pt x="193167" y="80238"/>
                  </a:cubicBezTo>
                  <a:cubicBezTo>
                    <a:pt x="196977" y="78562"/>
                    <a:pt x="202387" y="76504"/>
                    <a:pt x="209398" y="74066"/>
                  </a:cubicBezTo>
                  <a:cubicBezTo>
                    <a:pt x="209398" y="51816"/>
                    <a:pt x="209550" y="36880"/>
                    <a:pt x="209855" y="29260"/>
                  </a:cubicBezTo>
                  <a:cubicBezTo>
                    <a:pt x="210160" y="21640"/>
                    <a:pt x="210312" y="16764"/>
                    <a:pt x="210312" y="14630"/>
                  </a:cubicBezTo>
                  <a:cubicBezTo>
                    <a:pt x="211531" y="15240"/>
                    <a:pt x="212522" y="15544"/>
                    <a:pt x="213284" y="15544"/>
                  </a:cubicBezTo>
                  <a:cubicBezTo>
                    <a:pt x="214046" y="15544"/>
                    <a:pt x="216103" y="15392"/>
                    <a:pt x="219456" y="15087"/>
                  </a:cubicBezTo>
                  <a:cubicBezTo>
                    <a:pt x="222809" y="14782"/>
                    <a:pt x="225781" y="15773"/>
                    <a:pt x="228371" y="18059"/>
                  </a:cubicBezTo>
                  <a:cubicBezTo>
                    <a:pt x="230962" y="20345"/>
                    <a:pt x="234696" y="23774"/>
                    <a:pt x="239573" y="28346"/>
                  </a:cubicBezTo>
                  <a:cubicBezTo>
                    <a:pt x="236830" y="28956"/>
                    <a:pt x="234544" y="29870"/>
                    <a:pt x="232715" y="31089"/>
                  </a:cubicBezTo>
                  <a:lnTo>
                    <a:pt x="234086" y="63550"/>
                  </a:lnTo>
                  <a:cubicBezTo>
                    <a:pt x="240182" y="60807"/>
                    <a:pt x="245440" y="59055"/>
                    <a:pt x="249860" y="58293"/>
                  </a:cubicBezTo>
                  <a:cubicBezTo>
                    <a:pt x="254279" y="57531"/>
                    <a:pt x="258623" y="56540"/>
                    <a:pt x="262890" y="55321"/>
                  </a:cubicBezTo>
                  <a:cubicBezTo>
                    <a:pt x="267157" y="54102"/>
                    <a:pt x="270815" y="53263"/>
                    <a:pt x="273863" y="52806"/>
                  </a:cubicBezTo>
                  <a:cubicBezTo>
                    <a:pt x="276911" y="52349"/>
                    <a:pt x="279349" y="51358"/>
                    <a:pt x="281178" y="49834"/>
                  </a:cubicBezTo>
                  <a:cubicBezTo>
                    <a:pt x="282397" y="40995"/>
                    <a:pt x="283312" y="34747"/>
                    <a:pt x="283921" y="31089"/>
                  </a:cubicBezTo>
                  <a:cubicBezTo>
                    <a:pt x="284531" y="27432"/>
                    <a:pt x="284531" y="23469"/>
                    <a:pt x="283921" y="19202"/>
                  </a:cubicBezTo>
                  <a:cubicBezTo>
                    <a:pt x="283312" y="14935"/>
                    <a:pt x="282321" y="12039"/>
                    <a:pt x="280949" y="10515"/>
                  </a:cubicBezTo>
                  <a:cubicBezTo>
                    <a:pt x="279578" y="8991"/>
                    <a:pt x="277825" y="7010"/>
                    <a:pt x="275692" y="4572"/>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3600" dirty="0">
                <a:latin typeface="叶根友毛笔行书简体2012版" panose="02010601030101010101" pitchFamily="2" charset="-122"/>
                <a:ea typeface="叶根友毛笔行书简体2012版" panose="02010601030101010101" pitchFamily="2" charset="-122"/>
              </a:endParaRPr>
            </a:p>
          </p:txBody>
        </p:sp>
      </p:grpSp>
      <p:sp>
        <p:nvSpPr>
          <p:cNvPr id="2" name="矩形 1">
            <a:extLst>
              <a:ext uri="{FF2B5EF4-FFF2-40B4-BE49-F238E27FC236}">
                <a16:creationId xmlns:a16="http://schemas.microsoft.com/office/drawing/2014/main" xmlns="" id="{994D0D02-2BFE-4600-9A0D-5E68501E6651}"/>
              </a:ext>
            </a:extLst>
          </p:cNvPr>
          <p:cNvSpPr/>
          <p:nvPr/>
        </p:nvSpPr>
        <p:spPr>
          <a:xfrm>
            <a:off x="171738" y="616092"/>
            <a:ext cx="9088171" cy="2554545"/>
          </a:xfrm>
          <a:prstGeom prst="rect">
            <a:avLst/>
          </a:prstGeom>
        </p:spPr>
        <p:txBody>
          <a:bodyPr wrap="square">
            <a:spAutoFit/>
          </a:bodyPr>
          <a:lstStyle/>
          <a:p>
            <a:pPr algn="ctr"/>
            <a:r>
              <a:rPr lang="en-US" altLang="zh-CN" sz="8000" dirty="0" smtClean="0">
                <a:latin typeface="Times New Roman" panose="02020603050405020304" pitchFamily="18" charset="0"/>
                <a:cs typeface="Times New Roman" panose="02020603050405020304" pitchFamily="18" charset="0"/>
              </a:rPr>
              <a:t>CÁC PHƯƠNG CHÂM HỘI THOẠI</a:t>
            </a:r>
            <a:endParaRPr lang="en-US" altLang="zh-CN" sz="8000" dirty="0" smtClean="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advClick="0" advTm="5000">
        <p15:prstTrans prst="curtains"/>
      </p:transition>
    </mc:Choice>
    <mc:Fallback>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1"/>
            <a:ext cx="11145079" cy="880055"/>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 name="Picture 3"/>
          <p:cNvPicPr>
            <a:picLocks noChangeAspect="1"/>
          </p:cNvPicPr>
          <p:nvPr/>
        </p:nvPicPr>
        <p:blipFill>
          <a:blip r:embed="rId3"/>
          <a:stretch>
            <a:fillRect/>
          </a:stretch>
        </p:blipFill>
        <p:spPr>
          <a:xfrm>
            <a:off x="3860800" y="175002"/>
            <a:ext cx="3694496" cy="1585097"/>
          </a:xfrm>
          <a:prstGeom prst="rect">
            <a:avLst/>
          </a:prstGeom>
        </p:spPr>
      </p:pic>
      <p:sp>
        <p:nvSpPr>
          <p:cNvPr id="11" name="Text Box 9"/>
          <p:cNvSpPr txBox="1">
            <a:spLocks noChangeArrowheads="1"/>
          </p:cNvSpPr>
          <p:nvPr/>
        </p:nvSpPr>
        <p:spPr bwMode="auto">
          <a:xfrm>
            <a:off x="4603481" y="1500631"/>
            <a:ext cx="802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100">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sz="1500">
                <a:solidFill>
                  <a:schemeClr val="tx1"/>
                </a:solidFill>
                <a:latin typeface="Calibri" pitchFamily="34" charset="0"/>
              </a:defRPr>
            </a:lvl3pPr>
            <a:lvl4pPr marL="1600200" indent="-228600">
              <a:defRPr sz="1300">
                <a:solidFill>
                  <a:schemeClr val="tx1"/>
                </a:solidFill>
                <a:latin typeface="Calibri" pitchFamily="34" charset="0"/>
              </a:defRPr>
            </a:lvl4pPr>
            <a:lvl5pPr marL="2057400" indent="-228600">
              <a:defRPr sz="1300">
                <a:solidFill>
                  <a:schemeClr val="tx1"/>
                </a:solidFill>
                <a:latin typeface="Calibri" pitchFamily="34" charset="0"/>
              </a:defRPr>
            </a:lvl5pPr>
            <a:lvl6pPr marL="2514600" indent="-228600" eaLnBrk="0" fontAlgn="base" hangingPunct="0">
              <a:spcAft>
                <a:spcPct val="0"/>
              </a:spcAft>
              <a:buFont typeface="Arial" charset="0"/>
              <a:defRPr sz="1300">
                <a:solidFill>
                  <a:schemeClr val="tx1"/>
                </a:solidFill>
                <a:latin typeface="Calibri" pitchFamily="34" charset="0"/>
              </a:defRPr>
            </a:lvl6pPr>
            <a:lvl7pPr marL="2971800" indent="-228600" eaLnBrk="0" fontAlgn="base" hangingPunct="0">
              <a:spcAft>
                <a:spcPct val="0"/>
              </a:spcAft>
              <a:buFont typeface="Arial" charset="0"/>
              <a:defRPr sz="1300">
                <a:solidFill>
                  <a:schemeClr val="tx1"/>
                </a:solidFill>
                <a:latin typeface="Calibri" pitchFamily="34" charset="0"/>
              </a:defRPr>
            </a:lvl7pPr>
            <a:lvl8pPr marL="3429000" indent="-228600" eaLnBrk="0" fontAlgn="base" hangingPunct="0">
              <a:spcAft>
                <a:spcPct val="0"/>
              </a:spcAft>
              <a:buFont typeface="Arial" charset="0"/>
              <a:defRPr sz="1300">
                <a:solidFill>
                  <a:schemeClr val="tx1"/>
                </a:solidFill>
                <a:latin typeface="Calibri" pitchFamily="34" charset="0"/>
              </a:defRPr>
            </a:lvl8pPr>
            <a:lvl9pPr marL="3886200" indent="-228600" eaLnBrk="0" fontAlgn="base" hangingPunct="0">
              <a:spcAft>
                <a:spcPct val="0"/>
              </a:spcAft>
              <a:buFont typeface="Arial" charset="0"/>
              <a:defRPr sz="1300">
                <a:solidFill>
                  <a:schemeClr val="tx1"/>
                </a:solidFill>
                <a:latin typeface="Calibri" pitchFamily="34" charset="0"/>
              </a:defRPr>
            </a:lvl9pPr>
          </a:lstStyle>
          <a:p>
            <a:pPr fontAlgn="base">
              <a:spcBef>
                <a:spcPct val="0"/>
              </a:spcBef>
              <a:spcAft>
                <a:spcPct val="0"/>
              </a:spcAft>
            </a:pPr>
            <a:r>
              <a:rPr lang="vi-VN" altLang="en-US" sz="2800" b="1" i="1" dirty="0">
                <a:solidFill>
                  <a:srgbClr val="FF0000"/>
                </a:solidFill>
                <a:latin typeface="Times New Roman" pitchFamily="18" charset="0"/>
                <a:cs typeface="Times New Roman" pitchFamily="18" charset="0"/>
              </a:rPr>
              <a:t>a)</a:t>
            </a:r>
            <a:r>
              <a:rPr lang="en-US" altLang="en-US" sz="2800" b="1" i="1" dirty="0">
                <a:solidFill>
                  <a:srgbClr val="FF0000"/>
                </a:solidFill>
                <a:latin typeface="Times New Roman" pitchFamily="18" charset="0"/>
                <a:cs typeface="Times New Roman" pitchFamily="18" charset="0"/>
              </a:rPr>
              <a:t> Trâu là một loài gia súc nuôi ở nhà.                   </a:t>
            </a:r>
          </a:p>
        </p:txBody>
      </p:sp>
      <p:sp>
        <p:nvSpPr>
          <p:cNvPr id="12" name="Text Box 10"/>
          <p:cNvSpPr txBox="1">
            <a:spLocks noChangeArrowheads="1"/>
          </p:cNvSpPr>
          <p:nvPr/>
        </p:nvSpPr>
        <p:spPr bwMode="auto">
          <a:xfrm>
            <a:off x="4770907" y="3958798"/>
            <a:ext cx="802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100">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sz="1500">
                <a:solidFill>
                  <a:schemeClr val="tx1"/>
                </a:solidFill>
                <a:latin typeface="Calibri" pitchFamily="34" charset="0"/>
              </a:defRPr>
            </a:lvl3pPr>
            <a:lvl4pPr marL="1600200" indent="-228600">
              <a:defRPr sz="1300">
                <a:solidFill>
                  <a:schemeClr val="tx1"/>
                </a:solidFill>
                <a:latin typeface="Calibri" pitchFamily="34" charset="0"/>
              </a:defRPr>
            </a:lvl4pPr>
            <a:lvl5pPr marL="2057400" indent="-228600">
              <a:defRPr sz="1300">
                <a:solidFill>
                  <a:schemeClr val="tx1"/>
                </a:solidFill>
                <a:latin typeface="Calibri" pitchFamily="34" charset="0"/>
              </a:defRPr>
            </a:lvl5pPr>
            <a:lvl6pPr marL="2514600" indent="-228600" eaLnBrk="0" fontAlgn="base" hangingPunct="0">
              <a:spcAft>
                <a:spcPct val="0"/>
              </a:spcAft>
              <a:buFont typeface="Arial" charset="0"/>
              <a:defRPr sz="1300">
                <a:solidFill>
                  <a:schemeClr val="tx1"/>
                </a:solidFill>
                <a:latin typeface="Calibri" pitchFamily="34" charset="0"/>
              </a:defRPr>
            </a:lvl6pPr>
            <a:lvl7pPr marL="2971800" indent="-228600" eaLnBrk="0" fontAlgn="base" hangingPunct="0">
              <a:spcAft>
                <a:spcPct val="0"/>
              </a:spcAft>
              <a:buFont typeface="Arial" charset="0"/>
              <a:defRPr sz="1300">
                <a:solidFill>
                  <a:schemeClr val="tx1"/>
                </a:solidFill>
                <a:latin typeface="Calibri" pitchFamily="34" charset="0"/>
              </a:defRPr>
            </a:lvl7pPr>
            <a:lvl8pPr marL="3429000" indent="-228600" eaLnBrk="0" fontAlgn="base" hangingPunct="0">
              <a:spcAft>
                <a:spcPct val="0"/>
              </a:spcAft>
              <a:buFont typeface="Arial" charset="0"/>
              <a:defRPr sz="1300">
                <a:solidFill>
                  <a:schemeClr val="tx1"/>
                </a:solidFill>
                <a:latin typeface="Calibri" pitchFamily="34" charset="0"/>
              </a:defRPr>
            </a:lvl8pPr>
            <a:lvl9pPr marL="3886200" indent="-228600" eaLnBrk="0" fontAlgn="base" hangingPunct="0">
              <a:spcAft>
                <a:spcPct val="0"/>
              </a:spcAft>
              <a:buFont typeface="Arial" charset="0"/>
              <a:defRPr sz="1300">
                <a:solidFill>
                  <a:schemeClr val="tx1"/>
                </a:solidFill>
                <a:latin typeface="Calibri" pitchFamily="34" charset="0"/>
              </a:defRPr>
            </a:lvl9pPr>
          </a:lstStyle>
          <a:p>
            <a:pPr fontAlgn="base">
              <a:spcBef>
                <a:spcPct val="0"/>
              </a:spcBef>
              <a:spcAft>
                <a:spcPct val="0"/>
              </a:spcAft>
            </a:pPr>
            <a:r>
              <a:rPr lang="vi-VN" altLang="en-US" sz="2800" b="1" i="1" dirty="0">
                <a:solidFill>
                  <a:srgbClr val="FF0000"/>
                </a:solidFill>
                <a:latin typeface="Times New Roman" pitchFamily="18" charset="0"/>
                <a:cs typeface="Times New Roman" pitchFamily="18" charset="0"/>
              </a:rPr>
              <a:t>b)</a:t>
            </a:r>
            <a:r>
              <a:rPr lang="en-US" altLang="en-US" sz="2800" b="1" i="1" dirty="0">
                <a:solidFill>
                  <a:srgbClr val="FF0000"/>
                </a:solidFill>
                <a:latin typeface="Times New Roman" pitchFamily="18" charset="0"/>
                <a:cs typeface="Times New Roman" pitchFamily="18" charset="0"/>
              </a:rPr>
              <a:t> </a:t>
            </a:r>
            <a:r>
              <a:rPr lang="vi-VN" altLang="en-US" sz="2800" b="1" i="1" dirty="0">
                <a:solidFill>
                  <a:srgbClr val="FF0000"/>
                </a:solidFill>
                <a:latin typeface="Times New Roman" pitchFamily="18" charset="0"/>
                <a:cs typeface="Times New Roman" pitchFamily="18" charset="0"/>
              </a:rPr>
              <a:t>Én</a:t>
            </a:r>
            <a:r>
              <a:rPr lang="en-US" altLang="en-US" sz="2800" b="1" i="1" dirty="0">
                <a:solidFill>
                  <a:srgbClr val="FF0000"/>
                </a:solidFill>
                <a:latin typeface="Times New Roman" pitchFamily="18" charset="0"/>
                <a:cs typeface="Times New Roman" pitchFamily="18" charset="0"/>
              </a:rPr>
              <a:t> là </a:t>
            </a:r>
            <a:r>
              <a:rPr lang="vi-VN" altLang="en-US" sz="2800" b="1" i="1" dirty="0">
                <a:solidFill>
                  <a:srgbClr val="FF0000"/>
                </a:solidFill>
                <a:latin typeface="Times New Roman" pitchFamily="18" charset="0"/>
                <a:cs typeface="Times New Roman" pitchFamily="18" charset="0"/>
              </a:rPr>
              <a:t>một </a:t>
            </a:r>
            <a:r>
              <a:rPr lang="en-US" altLang="en-US" sz="2800" b="1" i="1" dirty="0">
                <a:solidFill>
                  <a:srgbClr val="FF0000"/>
                </a:solidFill>
                <a:latin typeface="Times New Roman" pitchFamily="18" charset="0"/>
                <a:cs typeface="Times New Roman" pitchFamily="18" charset="0"/>
              </a:rPr>
              <a:t>loài chim có hai cánh.</a:t>
            </a:r>
          </a:p>
        </p:txBody>
      </p:sp>
      <p:pic>
        <p:nvPicPr>
          <p:cNvPr id="13" name="Picture 11" descr="1332245145_new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6834" y="1372350"/>
            <a:ext cx="3860800" cy="2334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16"/>
          <p:cNvSpPr txBox="1">
            <a:spLocks noChangeArrowheads="1"/>
          </p:cNvSpPr>
          <p:nvPr/>
        </p:nvSpPr>
        <p:spPr bwMode="auto">
          <a:xfrm>
            <a:off x="4505415" y="2265575"/>
            <a:ext cx="6969671" cy="130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lnSpc>
                <a:spcPct val="150000"/>
              </a:lnSpc>
              <a:spcBef>
                <a:spcPct val="50000"/>
              </a:spcBef>
              <a:spcAft>
                <a:spcPct val="0"/>
              </a:spcAft>
              <a:defRPr/>
            </a:pP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Thừa</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cụm</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từ</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uôi</a:t>
            </a:r>
            <a:r>
              <a:rPr lang="en-US" altLang="en-US" sz="2800"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ở </a:t>
            </a:r>
            <a:r>
              <a:rPr lang="en-US" altLang="en-US" sz="2800" i="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à</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vì</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từ</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gia</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súc</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đã</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hàm</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chứa</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nghĩa</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là</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thú</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nuôi</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trong</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dirty="0" err="1">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nhà</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a:t>
            </a:r>
          </a:p>
        </p:txBody>
      </p:sp>
      <p:sp>
        <p:nvSpPr>
          <p:cNvPr id="15" name="Text Box 18"/>
          <p:cNvSpPr txBox="1">
            <a:spLocks noChangeArrowheads="1"/>
          </p:cNvSpPr>
          <p:nvPr/>
        </p:nvSpPr>
        <p:spPr bwMode="auto">
          <a:xfrm>
            <a:off x="4505415" y="4534906"/>
            <a:ext cx="78486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defRPr/>
            </a:pP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Tất cả các loài chim đều có hai cánh. </a:t>
            </a:r>
          </a:p>
          <a:p>
            <a:pPr eaLnBrk="1" fontAlgn="base" hangingPunct="1">
              <a:spcBef>
                <a:spcPct val="50000"/>
              </a:spcBef>
              <a:spcAft>
                <a:spcPct val="0"/>
              </a:spcAft>
              <a:defRPr/>
            </a:pP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Vì thế “</a:t>
            </a:r>
            <a:r>
              <a:rPr lang="en-US" altLang="en-US" sz="2800" i="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ó hai cánh</a:t>
            </a:r>
            <a:r>
              <a:rPr lang="en-US" altLang="en-US" sz="2800" i="1" dirty="0">
                <a:solidFill>
                  <a:prstClr val="black">
                    <a:lumMod val="95000"/>
                    <a:lumOff val="5000"/>
                  </a:prstClr>
                </a:solidFill>
                <a:latin typeface="Times New Roman" panose="02020603050405020304" pitchFamily="18" charset="0"/>
                <a:cs typeface="Times New Roman" panose="02020603050405020304" pitchFamily="18" charset="0"/>
                <a:sym typeface="Wingdings" panose="05000000000000000000" pitchFamily="2" charset="2"/>
              </a:rPr>
              <a:t>” là cụm từ thừa.</a:t>
            </a:r>
          </a:p>
        </p:txBody>
      </p:sp>
      <p:pic>
        <p:nvPicPr>
          <p:cNvPr id="16" name="Picture 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087" y="3899401"/>
            <a:ext cx="3860800" cy="216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9143879"/>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2000"/>
                                        <p:tgtEl>
                                          <p:spTgt spid="11"/>
                                        </p:tgtEl>
                                      </p:cBhvr>
                                    </p:animEffect>
                                  </p:childTnLst>
                                </p:cTn>
                              </p:par>
                              <p:par>
                                <p:cTn id="19" presetID="6" presetClass="entr" presetSubtype="16"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circle(in)">
                                      <p:cBhvr>
                                        <p:cTn id="21" dur="2000"/>
                                        <p:tgtEl>
                                          <p:spTgt spid="16"/>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ircle(in)">
                                      <p:cBhvr>
                                        <p:cTn id="24" dur="2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1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1"/>
            <a:ext cx="11145079" cy="880055"/>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 name="Picture 1"/>
          <p:cNvPicPr>
            <a:picLocks noChangeAspect="1"/>
          </p:cNvPicPr>
          <p:nvPr/>
        </p:nvPicPr>
        <p:blipFill>
          <a:blip r:embed="rId3"/>
          <a:stretch>
            <a:fillRect/>
          </a:stretch>
        </p:blipFill>
        <p:spPr>
          <a:xfrm>
            <a:off x="3890200" y="140118"/>
            <a:ext cx="3767655" cy="1585097"/>
          </a:xfrm>
          <a:prstGeom prst="rect">
            <a:avLst/>
          </a:prstGeom>
        </p:spPr>
      </p:pic>
      <p:sp>
        <p:nvSpPr>
          <p:cNvPr id="6" name="Rectangle 5"/>
          <p:cNvSpPr/>
          <p:nvPr/>
        </p:nvSpPr>
        <p:spPr>
          <a:xfrm>
            <a:off x="603812" y="1797784"/>
            <a:ext cx="10971122" cy="2893100"/>
          </a:xfrm>
          <a:prstGeom prst="rect">
            <a:avLst/>
          </a:prstGeom>
        </p:spPr>
        <p:txBody>
          <a:bodyPr wrap="square">
            <a:spAutoFit/>
          </a:bodyPr>
          <a:lstStyle/>
          <a:p>
            <a:pPr algn="just"/>
            <a:r>
              <a:rPr lang="vi-VN" sz="2600" i="1" dirty="0">
                <a:solidFill>
                  <a:srgbClr val="001A33"/>
                </a:solidFill>
                <a:latin typeface="Times New Roman" panose="02020603050405020304" pitchFamily="18" charset="0"/>
                <a:cs typeface="Times New Roman" panose="02020603050405020304" pitchFamily="18" charset="0"/>
              </a:rPr>
              <a:t>Một anh, vợ có thai mới hơn bảy tháng mà đã sinh con. Anh ta sợ không nuôi được, gặp ai cũng hỏi</a:t>
            </a:r>
            <a:r>
              <a:rPr lang="vi-VN" sz="2600" i="1" dirty="0" smtClean="0">
                <a:solidFill>
                  <a:srgbClr val="001A33"/>
                </a:solidFill>
                <a:latin typeface="Times New Roman" panose="02020603050405020304" pitchFamily="18" charset="0"/>
                <a:cs typeface="Times New Roman" panose="02020603050405020304" pitchFamily="18" charset="0"/>
              </a:rPr>
              <a:t>:</a:t>
            </a:r>
            <a:endParaRPr lang="vi-VN" sz="2600" i="1" dirty="0">
              <a:solidFill>
                <a:srgbClr val="001A33"/>
              </a:solidFill>
              <a:latin typeface="Times New Roman" panose="02020603050405020304" pitchFamily="18" charset="0"/>
              <a:cs typeface="Times New Roman" panose="02020603050405020304" pitchFamily="18" charset="0"/>
            </a:endParaRPr>
          </a:p>
          <a:p>
            <a:pPr algn="just"/>
            <a:r>
              <a:rPr lang="vi-VN" sz="2600" i="1" dirty="0">
                <a:solidFill>
                  <a:srgbClr val="001A33"/>
                </a:solidFill>
                <a:latin typeface="Times New Roman" panose="02020603050405020304" pitchFamily="18" charset="0"/>
                <a:cs typeface="Times New Roman" panose="02020603050405020304" pitchFamily="18" charset="0"/>
              </a:rPr>
              <a:t>Một người bạn an ủi</a:t>
            </a:r>
            <a:r>
              <a:rPr lang="vi-VN" sz="2600" i="1" dirty="0" smtClean="0">
                <a:solidFill>
                  <a:srgbClr val="001A33"/>
                </a:solidFill>
                <a:latin typeface="Times New Roman" panose="02020603050405020304" pitchFamily="18" charset="0"/>
                <a:cs typeface="Times New Roman" panose="02020603050405020304" pitchFamily="18" charset="0"/>
              </a:rPr>
              <a:t>:</a:t>
            </a:r>
            <a:endParaRPr lang="vi-VN" sz="2600" i="1" dirty="0">
              <a:solidFill>
                <a:srgbClr val="001A33"/>
              </a:solidFill>
              <a:latin typeface="Times New Roman" panose="02020603050405020304" pitchFamily="18" charset="0"/>
              <a:cs typeface="Times New Roman" panose="02020603050405020304" pitchFamily="18" charset="0"/>
            </a:endParaRPr>
          </a:p>
          <a:p>
            <a:pPr algn="just"/>
            <a:r>
              <a:rPr lang="vi-VN" sz="2600" i="1" dirty="0">
                <a:solidFill>
                  <a:srgbClr val="001A33"/>
                </a:solidFill>
                <a:latin typeface="Times New Roman" panose="02020603050405020304" pitchFamily="18" charset="0"/>
                <a:cs typeface="Times New Roman" panose="02020603050405020304" pitchFamily="18" charset="0"/>
              </a:rPr>
              <a:t>- Không can gì mà sợ. Bà tôi sinh ra bố tôi cũng đẻ non trước hai tháng đấy</a:t>
            </a:r>
            <a:r>
              <a:rPr lang="vi-VN" sz="2600" i="1" dirty="0" smtClean="0">
                <a:solidFill>
                  <a:srgbClr val="001A33"/>
                </a:solidFill>
                <a:latin typeface="Times New Roman" panose="02020603050405020304" pitchFamily="18" charset="0"/>
                <a:cs typeface="Times New Roman" panose="02020603050405020304" pitchFamily="18" charset="0"/>
              </a:rPr>
              <a:t>!</a:t>
            </a:r>
            <a:endParaRPr lang="vi-VN" sz="2600" i="1" dirty="0">
              <a:solidFill>
                <a:srgbClr val="001A33"/>
              </a:solidFill>
              <a:latin typeface="Times New Roman" panose="02020603050405020304" pitchFamily="18" charset="0"/>
              <a:cs typeface="Times New Roman" panose="02020603050405020304" pitchFamily="18" charset="0"/>
            </a:endParaRPr>
          </a:p>
          <a:p>
            <a:pPr algn="just"/>
            <a:r>
              <a:rPr lang="vi-VN" sz="2600" i="1" dirty="0">
                <a:solidFill>
                  <a:srgbClr val="001A33"/>
                </a:solidFill>
                <a:latin typeface="Times New Roman" panose="02020603050405020304" pitchFamily="18" charset="0"/>
                <a:cs typeface="Times New Roman" panose="02020603050405020304" pitchFamily="18" charset="0"/>
              </a:rPr>
              <a:t>Anh kia giật mình hỏi lại</a:t>
            </a:r>
            <a:r>
              <a:rPr lang="vi-VN" sz="2600" i="1" dirty="0" smtClean="0">
                <a:solidFill>
                  <a:srgbClr val="001A33"/>
                </a:solidFill>
                <a:latin typeface="Times New Roman" panose="02020603050405020304" pitchFamily="18" charset="0"/>
                <a:cs typeface="Times New Roman" panose="02020603050405020304" pitchFamily="18" charset="0"/>
              </a:rPr>
              <a:t>:</a:t>
            </a:r>
            <a:endParaRPr lang="vi-VN" sz="2600" i="1" dirty="0">
              <a:solidFill>
                <a:srgbClr val="001A33"/>
              </a:solidFill>
              <a:latin typeface="Times New Roman" panose="02020603050405020304" pitchFamily="18" charset="0"/>
              <a:cs typeface="Times New Roman" panose="02020603050405020304" pitchFamily="18" charset="0"/>
            </a:endParaRPr>
          </a:p>
          <a:p>
            <a:pPr algn="just"/>
            <a:r>
              <a:rPr lang="vi-VN" sz="2600" i="1" dirty="0">
                <a:solidFill>
                  <a:srgbClr val="001A33"/>
                </a:solidFill>
                <a:latin typeface="Times New Roman" panose="02020603050405020304" pitchFamily="18" charset="0"/>
                <a:cs typeface="Times New Roman" panose="02020603050405020304" pitchFamily="18" charset="0"/>
              </a:rPr>
              <a:t>- Thế à? Rồi có nuôi được không</a:t>
            </a:r>
            <a:r>
              <a:rPr lang="vi-VN" sz="2600" i="1" dirty="0" smtClean="0">
                <a:solidFill>
                  <a:srgbClr val="001A33"/>
                </a:solidFill>
                <a:latin typeface="Times New Roman" panose="02020603050405020304" pitchFamily="18" charset="0"/>
                <a:cs typeface="Times New Roman" panose="02020603050405020304" pitchFamily="18" charset="0"/>
              </a:rPr>
              <a:t>?</a:t>
            </a:r>
            <a:endParaRPr lang="vi-VN" sz="2600" i="1" dirty="0">
              <a:solidFill>
                <a:srgbClr val="001A33"/>
              </a:solidFill>
              <a:latin typeface="Times New Roman" panose="02020603050405020304" pitchFamily="18" charset="0"/>
              <a:cs typeface="Times New Roman" panose="02020603050405020304" pitchFamily="18" charset="0"/>
            </a:endParaRPr>
          </a:p>
          <a:p>
            <a:pPr algn="just"/>
            <a:r>
              <a:rPr lang="vi-VN" sz="2600" i="1" dirty="0">
                <a:solidFill>
                  <a:srgbClr val="001A33"/>
                </a:solidFill>
                <a:latin typeface="Times New Roman" panose="02020603050405020304" pitchFamily="18" charset="0"/>
                <a:cs typeface="Times New Roman" panose="02020603050405020304" pitchFamily="18" charset="0"/>
              </a:rPr>
              <a:t>(Truyện cười dân gian Việt Nam)</a:t>
            </a:r>
            <a:endParaRPr lang="vi-VN" sz="2600" b="0" i="1" dirty="0">
              <a:solidFill>
                <a:srgbClr val="001A33"/>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3791746" y="1274563"/>
            <a:ext cx="4889480" cy="584775"/>
          </a:xfrm>
          <a:prstGeom prst="rect">
            <a:avLst/>
          </a:prstGeom>
        </p:spPr>
        <p:txBody>
          <a:bodyPr wrap="none">
            <a:spAutoFit/>
          </a:bodyPr>
          <a:lstStyle/>
          <a:p>
            <a:r>
              <a:rPr lang="vi-VN" altLang="en-US" sz="3200" b="1" i="1" dirty="0">
                <a:solidFill>
                  <a:srgbClr val="FF0000"/>
                </a:solidFill>
                <a:latin typeface="Times New Roman" pitchFamily="18" charset="0"/>
                <a:cs typeface="Times New Roman" pitchFamily="18" charset="0"/>
              </a:rPr>
              <a:t>“Rồi có nuôi được không?”</a:t>
            </a:r>
            <a:endParaRPr lang="en-US" sz="3200" dirty="0">
              <a:solidFill>
                <a:srgbClr val="FF0000"/>
              </a:solidFill>
            </a:endParaRPr>
          </a:p>
        </p:txBody>
      </p:sp>
      <p:sp>
        <p:nvSpPr>
          <p:cNvPr id="17" name="Rectangle 16"/>
          <p:cNvSpPr/>
          <p:nvPr/>
        </p:nvSpPr>
        <p:spPr>
          <a:xfrm>
            <a:off x="516833" y="4846710"/>
            <a:ext cx="11145079" cy="1421928"/>
          </a:xfrm>
          <a:prstGeom prst="rect">
            <a:avLst/>
          </a:prstGeom>
          <a:solidFill>
            <a:schemeClr val="accent3">
              <a:lumMod val="20000"/>
              <a:lumOff val="80000"/>
            </a:schemeClr>
          </a:solidFill>
        </p:spPr>
        <p:txBody>
          <a:bodyPr wrap="square">
            <a:spAutoFit/>
          </a:bodyPr>
          <a:lstStyle/>
          <a:p>
            <a:pPr fontAlgn="base">
              <a:lnSpc>
                <a:spcPct val="90000"/>
              </a:lnSpc>
              <a:spcBef>
                <a:spcPct val="0"/>
              </a:spcBef>
              <a:spcAft>
                <a:spcPct val="0"/>
              </a:spcAft>
            </a:pPr>
            <a:r>
              <a:rPr lang="vi-VN" altLang="en-US" sz="3200" i="1" dirty="0">
                <a:solidFill>
                  <a:prstClr val="black"/>
                </a:solidFill>
                <a:latin typeface="Times New Roman" pitchFamily="18" charset="0"/>
              </a:rPr>
              <a:t>Câu: “Rồi có nuôi được không?”</a:t>
            </a:r>
          </a:p>
          <a:p>
            <a:pPr fontAlgn="base">
              <a:lnSpc>
                <a:spcPct val="90000"/>
              </a:lnSpc>
              <a:spcBef>
                <a:spcPct val="0"/>
              </a:spcBef>
              <a:spcAft>
                <a:spcPct val="0"/>
              </a:spcAft>
            </a:pPr>
            <a:r>
              <a:rPr lang="vi-VN" altLang="en-US" sz="3200" i="1" dirty="0">
                <a:solidFill>
                  <a:srgbClr val="FF0000"/>
                </a:solidFill>
                <a:latin typeface="Times New Roman" pitchFamily="18" charset="0"/>
                <a:sym typeface="Wingdings" pitchFamily="2" charset="2"/>
              </a:rPr>
              <a:t> </a:t>
            </a:r>
            <a:r>
              <a:rPr lang="vi-VN" altLang="en-US" sz="3200" i="1" dirty="0">
                <a:solidFill>
                  <a:srgbClr val="FF0000"/>
                </a:solidFill>
                <a:latin typeface="Times New Roman" pitchFamily="18" charset="0"/>
              </a:rPr>
              <a:t>Người nói đã không tuân thủ phương châm hội thoại về </a:t>
            </a:r>
            <a:r>
              <a:rPr lang="vi-VN" altLang="en-US" sz="3200" b="1" i="1" dirty="0">
                <a:solidFill>
                  <a:srgbClr val="FF0000"/>
                </a:solidFill>
                <a:latin typeface="Times New Roman" pitchFamily="18" charset="0"/>
              </a:rPr>
              <a:t>lượng </a:t>
            </a:r>
            <a:r>
              <a:rPr lang="vi-VN" altLang="en-US" sz="3200" i="1" dirty="0">
                <a:solidFill>
                  <a:srgbClr val="FF0000"/>
                </a:solidFill>
                <a:latin typeface="Times New Roman" pitchFamily="18" charset="0"/>
              </a:rPr>
              <a:t>(hỏi một điều rất thừa).</a:t>
            </a:r>
          </a:p>
        </p:txBody>
      </p:sp>
    </p:spTree>
    <p:extLst>
      <p:ext uri="{BB962C8B-B14F-4D97-AF65-F5344CB8AC3E}">
        <p14:creationId xmlns:p14="http://schemas.microsoft.com/office/powerpoint/2010/main" val="1574644705"/>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down)">
                                      <p:cBhvr>
                                        <p:cTn id="23" dur="580">
                                          <p:stCondLst>
                                            <p:cond delay="0"/>
                                          </p:stCondLst>
                                        </p:cTn>
                                        <p:tgtEl>
                                          <p:spTgt spid="17"/>
                                        </p:tgtEl>
                                      </p:cBhvr>
                                    </p:animEffect>
                                    <p:anim calcmode="lin" valueType="num">
                                      <p:cBhvr>
                                        <p:cTn id="2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29" dur="26">
                                          <p:stCondLst>
                                            <p:cond delay="650"/>
                                          </p:stCondLst>
                                        </p:cTn>
                                        <p:tgtEl>
                                          <p:spTgt spid="17"/>
                                        </p:tgtEl>
                                      </p:cBhvr>
                                      <p:to x="100000" y="60000"/>
                                    </p:animScale>
                                    <p:animScale>
                                      <p:cBhvr>
                                        <p:cTn id="30" dur="166" decel="50000">
                                          <p:stCondLst>
                                            <p:cond delay="676"/>
                                          </p:stCondLst>
                                        </p:cTn>
                                        <p:tgtEl>
                                          <p:spTgt spid="17"/>
                                        </p:tgtEl>
                                      </p:cBhvr>
                                      <p:to x="100000" y="100000"/>
                                    </p:animScale>
                                    <p:animScale>
                                      <p:cBhvr>
                                        <p:cTn id="31" dur="26">
                                          <p:stCondLst>
                                            <p:cond delay="1312"/>
                                          </p:stCondLst>
                                        </p:cTn>
                                        <p:tgtEl>
                                          <p:spTgt spid="17"/>
                                        </p:tgtEl>
                                      </p:cBhvr>
                                      <p:to x="100000" y="80000"/>
                                    </p:animScale>
                                    <p:animScale>
                                      <p:cBhvr>
                                        <p:cTn id="32" dur="166" decel="50000">
                                          <p:stCondLst>
                                            <p:cond delay="1338"/>
                                          </p:stCondLst>
                                        </p:cTn>
                                        <p:tgtEl>
                                          <p:spTgt spid="17"/>
                                        </p:tgtEl>
                                      </p:cBhvr>
                                      <p:to x="100000" y="100000"/>
                                    </p:animScale>
                                    <p:animScale>
                                      <p:cBhvr>
                                        <p:cTn id="33" dur="26">
                                          <p:stCondLst>
                                            <p:cond delay="1642"/>
                                          </p:stCondLst>
                                        </p:cTn>
                                        <p:tgtEl>
                                          <p:spTgt spid="17"/>
                                        </p:tgtEl>
                                      </p:cBhvr>
                                      <p:to x="100000" y="90000"/>
                                    </p:animScale>
                                    <p:animScale>
                                      <p:cBhvr>
                                        <p:cTn id="34" dur="166" decel="50000">
                                          <p:stCondLst>
                                            <p:cond delay="1668"/>
                                          </p:stCondLst>
                                        </p:cTn>
                                        <p:tgtEl>
                                          <p:spTgt spid="17"/>
                                        </p:tgtEl>
                                      </p:cBhvr>
                                      <p:to x="100000" y="100000"/>
                                    </p:animScale>
                                    <p:animScale>
                                      <p:cBhvr>
                                        <p:cTn id="35" dur="26">
                                          <p:stCondLst>
                                            <p:cond delay="1808"/>
                                          </p:stCondLst>
                                        </p:cTn>
                                        <p:tgtEl>
                                          <p:spTgt spid="17"/>
                                        </p:tgtEl>
                                      </p:cBhvr>
                                      <p:to x="100000" y="95000"/>
                                    </p:animScale>
                                    <p:animScale>
                                      <p:cBhvr>
                                        <p:cTn id="36" dur="166" decel="50000">
                                          <p:stCondLst>
                                            <p:cond delay="1834"/>
                                          </p:stCondLst>
                                        </p:cTn>
                                        <p:tgtEl>
                                          <p:spTgt spid="1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1"/>
            <a:ext cx="11145079" cy="880055"/>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 name="Picture 3"/>
          <p:cNvPicPr>
            <a:picLocks noChangeAspect="1"/>
          </p:cNvPicPr>
          <p:nvPr/>
        </p:nvPicPr>
        <p:blipFill>
          <a:blip r:embed="rId3"/>
          <a:stretch>
            <a:fillRect/>
          </a:stretch>
        </p:blipFill>
        <p:spPr>
          <a:xfrm>
            <a:off x="3897669" y="125071"/>
            <a:ext cx="3804234" cy="1585097"/>
          </a:xfrm>
          <a:prstGeom prst="rect">
            <a:avLst/>
          </a:prstGeom>
        </p:spPr>
      </p:pic>
      <p:cxnSp>
        <p:nvCxnSpPr>
          <p:cNvPr id="9" name="Straight Connector 8"/>
          <p:cNvCxnSpPr/>
          <p:nvPr/>
        </p:nvCxnSpPr>
        <p:spPr>
          <a:xfrm>
            <a:off x="6110901" y="1710168"/>
            <a:ext cx="0" cy="4536086"/>
          </a:xfrm>
          <a:prstGeom prst="line">
            <a:avLst/>
          </a:prstGeom>
          <a:ln w="28575">
            <a:solidFill>
              <a:srgbClr val="A3C8BD"/>
            </a:solidFill>
            <a:prstDash val="dashDot"/>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814751" y="2004166"/>
            <a:ext cx="4998235" cy="1292662"/>
          </a:xfrm>
          <a:prstGeom prst="rect">
            <a:avLst/>
          </a:prstGeom>
        </p:spPr>
        <p:txBody>
          <a:bodyPr wrap="square">
            <a:spAutoFit/>
          </a:bodyPr>
          <a:lstStyle/>
          <a:p>
            <a:pPr algn="just" eaLnBrk="0" fontAlgn="base" hangingPunct="0">
              <a:spcBef>
                <a:spcPct val="0"/>
              </a:spcBef>
              <a:spcAft>
                <a:spcPct val="0"/>
              </a:spcAft>
              <a:defRPr/>
            </a:pPr>
            <a:r>
              <a:rPr lang="vi-VN" sz="2600" i="1" dirty="0">
                <a:solidFill>
                  <a:prstClr val="black"/>
                </a:solidFill>
                <a:latin typeface="Times New Roman" panose="02020603050405020304" pitchFamily="18" charset="0"/>
              </a:rPr>
              <a:t>a) Như tôi được biết, tôi tin rằng, nếu tôi không lầm thì, tôi nghe nói, theo tôi nghĩ, hình như là,…</a:t>
            </a:r>
            <a:endParaRPr lang="vi-VN" sz="2600" dirty="0">
              <a:solidFill>
                <a:prstClr val="black"/>
              </a:solidFill>
              <a:latin typeface="Times New Roman" panose="02020603050405020304" pitchFamily="18" charset="0"/>
            </a:endParaRPr>
          </a:p>
        </p:txBody>
      </p:sp>
      <p:sp>
        <p:nvSpPr>
          <p:cNvPr id="12" name="Rectangle 11"/>
          <p:cNvSpPr/>
          <p:nvPr/>
        </p:nvSpPr>
        <p:spPr>
          <a:xfrm>
            <a:off x="6458295" y="2004166"/>
            <a:ext cx="5452056" cy="1014380"/>
          </a:xfrm>
          <a:prstGeom prst="rect">
            <a:avLst/>
          </a:prstGeom>
        </p:spPr>
        <p:txBody>
          <a:bodyPr wrap="square">
            <a:spAutoFit/>
          </a:bodyPr>
          <a:lstStyle/>
          <a:p>
            <a:pPr fontAlgn="base">
              <a:lnSpc>
                <a:spcPct val="107000"/>
              </a:lnSpc>
              <a:spcBef>
                <a:spcPct val="0"/>
              </a:spcBef>
              <a:spcAft>
                <a:spcPts val="800"/>
              </a:spcAft>
            </a:pPr>
            <a:r>
              <a:rPr lang="en-US" altLang="en-US" sz="2800" i="1" dirty="0">
                <a:solidFill>
                  <a:prstClr val="black"/>
                </a:solidFill>
                <a:latin typeface="Times New Roman" pitchFamily="18" charset="0"/>
                <a:ea typeface="Calibri" pitchFamily="34" charset="0"/>
                <a:cs typeface="Times New Roman" pitchFamily="18" charset="0"/>
              </a:rPr>
              <a:t>b. như tôi đã trình bày, như mọi người đều biết.</a:t>
            </a:r>
            <a:endParaRPr lang="en-US" altLang="en-US" sz="2800" i="1" dirty="0">
              <a:solidFill>
                <a:prstClr val="black"/>
              </a:solidFill>
              <a:ea typeface="Calibri" pitchFamily="34" charset="0"/>
              <a:cs typeface="Times New Roman" pitchFamily="18" charset="0"/>
            </a:endParaRPr>
          </a:p>
        </p:txBody>
      </p:sp>
      <p:pic>
        <p:nvPicPr>
          <p:cNvPr id="10" name="Picture 9"/>
          <p:cNvPicPr>
            <a:picLocks noChangeAspect="1"/>
          </p:cNvPicPr>
          <p:nvPr/>
        </p:nvPicPr>
        <p:blipFill>
          <a:blip r:embed="rId4"/>
          <a:stretch>
            <a:fillRect/>
          </a:stretch>
        </p:blipFill>
        <p:spPr>
          <a:xfrm>
            <a:off x="2023237" y="1296330"/>
            <a:ext cx="2581261" cy="1121675"/>
          </a:xfrm>
          <a:prstGeom prst="rect">
            <a:avLst/>
          </a:prstGeom>
        </p:spPr>
      </p:pic>
      <p:pic>
        <p:nvPicPr>
          <p:cNvPr id="13" name="Picture 12"/>
          <p:cNvPicPr>
            <a:picLocks noChangeAspect="1"/>
          </p:cNvPicPr>
          <p:nvPr/>
        </p:nvPicPr>
        <p:blipFill>
          <a:blip r:embed="rId5"/>
          <a:stretch>
            <a:fillRect/>
          </a:stretch>
        </p:blipFill>
        <p:spPr>
          <a:xfrm>
            <a:off x="7595777" y="1296330"/>
            <a:ext cx="2581261" cy="1121675"/>
          </a:xfrm>
          <a:prstGeom prst="rect">
            <a:avLst/>
          </a:prstGeom>
        </p:spPr>
      </p:pic>
      <p:pic>
        <p:nvPicPr>
          <p:cNvPr id="15" name="Picture 14">
            <a:extLst>
              <a:ext uri="{FF2B5EF4-FFF2-40B4-BE49-F238E27FC236}">
                <a16:creationId xmlns:a16="http://schemas.microsoft.com/office/drawing/2014/main" xmlns="" id="{E8129C16-AF25-454E-8475-2869B09876E9}"/>
              </a:ext>
            </a:extLst>
          </p:cNvPr>
          <p:cNvPicPr>
            <a:picLocks noChangeAspect="1"/>
          </p:cNvPicPr>
          <p:nvPr/>
        </p:nvPicPr>
        <p:blipFill>
          <a:blip r:embed="rId6"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rot="5588701">
            <a:off x="2872536" y="3209927"/>
            <a:ext cx="882662" cy="882662"/>
          </a:xfrm>
          <a:prstGeom prst="rect">
            <a:avLst/>
          </a:prstGeom>
        </p:spPr>
      </p:pic>
      <p:pic>
        <p:nvPicPr>
          <p:cNvPr id="16" name="Picture 15">
            <a:extLst>
              <a:ext uri="{FF2B5EF4-FFF2-40B4-BE49-F238E27FC236}">
                <a16:creationId xmlns:a16="http://schemas.microsoft.com/office/drawing/2014/main" xmlns="" id="{E8129C16-AF25-454E-8475-2869B09876E9}"/>
              </a:ext>
            </a:extLst>
          </p:cNvPr>
          <p:cNvPicPr>
            <a:picLocks noChangeAspect="1"/>
          </p:cNvPicPr>
          <p:nvPr/>
        </p:nvPicPr>
        <p:blipFill>
          <a:blip r:embed="rId6"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rot="5588701">
            <a:off x="8466603" y="3320376"/>
            <a:ext cx="882662" cy="882662"/>
          </a:xfrm>
          <a:prstGeom prst="rect">
            <a:avLst/>
          </a:prstGeom>
        </p:spPr>
      </p:pic>
      <p:sp>
        <p:nvSpPr>
          <p:cNvPr id="14" name="Rectangle 13"/>
          <p:cNvSpPr/>
          <p:nvPr/>
        </p:nvSpPr>
        <p:spPr>
          <a:xfrm>
            <a:off x="1068360" y="4075816"/>
            <a:ext cx="4357352" cy="1569660"/>
          </a:xfrm>
          <a:prstGeom prst="rect">
            <a:avLst/>
          </a:prstGeom>
          <a:ln w="28575">
            <a:solidFill>
              <a:srgbClr val="A3C8BD"/>
            </a:solidFill>
          </a:ln>
        </p:spPr>
        <p:txBody>
          <a:bodyPr wrap="square">
            <a:spAutoFit/>
          </a:bodyPr>
          <a:lstStyle/>
          <a:p>
            <a:pPr algn="just" fontAlgn="base">
              <a:spcBef>
                <a:spcPct val="0"/>
              </a:spcBef>
              <a:spcAft>
                <a:spcPct val="0"/>
              </a:spcAft>
            </a:pPr>
            <a:r>
              <a:rPr lang="vi-VN" altLang="en-US" sz="2400" i="1" dirty="0">
                <a:latin typeface="Times New Roman" pitchFamily="18" charset="0"/>
                <a:cs typeface="Calibri" pitchFamily="34" charset="0"/>
                <a:sym typeface="Wingdings" pitchFamily="2" charset="2"/>
              </a:rPr>
              <a:t> </a:t>
            </a:r>
            <a:r>
              <a:rPr lang="en-US" altLang="en-US" sz="2400" i="1" dirty="0" err="1">
                <a:latin typeface="Times New Roman" pitchFamily="18" charset="0"/>
                <a:cs typeface="Calibri" pitchFamily="34" charset="0"/>
              </a:rPr>
              <a:t>Để</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đảm</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bảo</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tuân</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thủ</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phương</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châm</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về</a:t>
            </a:r>
            <a:r>
              <a:rPr lang="en-US" altLang="en-US" sz="2400" i="1" dirty="0">
                <a:latin typeface="Times New Roman" pitchFamily="18" charset="0"/>
                <a:cs typeface="Calibri" pitchFamily="34" charset="0"/>
              </a:rPr>
              <a:t> </a:t>
            </a:r>
            <a:r>
              <a:rPr lang="en-US" altLang="en-US" sz="2400" i="1" dirty="0" err="1" smtClean="0">
                <a:latin typeface="Times New Roman" pitchFamily="18" charset="0"/>
                <a:cs typeface="Calibri" pitchFamily="34" charset="0"/>
              </a:rPr>
              <a:t>chất</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vì</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thông</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tidn</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không</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có</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tính</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xác</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thực</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cao</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chưa</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được</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kiểm</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chứng</a:t>
            </a:r>
            <a:endParaRPr lang="en-US" altLang="en-US" sz="2400" i="1" dirty="0"/>
          </a:p>
        </p:txBody>
      </p:sp>
      <p:sp>
        <p:nvSpPr>
          <p:cNvPr id="18" name="Rectangle 17"/>
          <p:cNvSpPr/>
          <p:nvPr/>
        </p:nvSpPr>
        <p:spPr>
          <a:xfrm>
            <a:off x="6796091" y="4069975"/>
            <a:ext cx="4357352" cy="1569660"/>
          </a:xfrm>
          <a:prstGeom prst="rect">
            <a:avLst/>
          </a:prstGeom>
          <a:ln w="28575">
            <a:solidFill>
              <a:srgbClr val="A3C8BD"/>
            </a:solidFill>
          </a:ln>
        </p:spPr>
        <p:txBody>
          <a:bodyPr wrap="square">
            <a:spAutoFit/>
          </a:bodyPr>
          <a:lstStyle/>
          <a:p>
            <a:pPr algn="just" fontAlgn="base">
              <a:spcBef>
                <a:spcPct val="0"/>
              </a:spcBef>
              <a:spcAft>
                <a:spcPct val="0"/>
              </a:spcAft>
            </a:pPr>
            <a:r>
              <a:rPr lang="vi-VN" altLang="en-US" sz="2400" i="1" dirty="0">
                <a:latin typeface="Times New Roman" pitchFamily="18" charset="0"/>
                <a:cs typeface="Calibri" pitchFamily="34" charset="0"/>
                <a:sym typeface="Wingdings" pitchFamily="2" charset="2"/>
              </a:rPr>
              <a:t> </a:t>
            </a:r>
            <a:r>
              <a:rPr lang="en-US" altLang="en-US" sz="2400" i="1" dirty="0" err="1">
                <a:latin typeface="Times New Roman" pitchFamily="18" charset="0"/>
                <a:cs typeface="Calibri" pitchFamily="34" charset="0"/>
              </a:rPr>
              <a:t>Để</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đảm</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bảo</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tuân</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thủ</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phương</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châm</a:t>
            </a:r>
            <a:r>
              <a:rPr lang="en-US" altLang="en-US" sz="2400" i="1" dirty="0">
                <a:latin typeface="Times New Roman" pitchFamily="18" charset="0"/>
                <a:cs typeface="Calibri" pitchFamily="34" charset="0"/>
              </a:rPr>
              <a:t> </a:t>
            </a:r>
            <a:r>
              <a:rPr lang="en-US" altLang="en-US" sz="2400" i="1" dirty="0" err="1">
                <a:latin typeface="Times New Roman" pitchFamily="18" charset="0"/>
                <a:cs typeface="Calibri" pitchFamily="34" charset="0"/>
              </a:rPr>
              <a:t>về</a:t>
            </a:r>
            <a:r>
              <a:rPr lang="en-US" altLang="en-US" sz="2400" i="1" dirty="0">
                <a:latin typeface="Times New Roman" pitchFamily="18" charset="0"/>
                <a:cs typeface="Calibri" pitchFamily="34" charset="0"/>
              </a:rPr>
              <a:t> </a:t>
            </a:r>
            <a:r>
              <a:rPr lang="en-US" altLang="en-US" sz="2400" i="1" dirty="0" err="1" smtClean="0">
                <a:latin typeface="Times New Roman" pitchFamily="18" charset="0"/>
                <a:cs typeface="Calibri" pitchFamily="34" charset="0"/>
              </a:rPr>
              <a:t>lượng</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khi</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hắc</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lại</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ội</a:t>
            </a:r>
            <a:r>
              <a:rPr lang="en-US" altLang="en-US" sz="2400" i="1" dirty="0" smtClean="0">
                <a:latin typeface="Times New Roman" pitchFamily="18" charset="0"/>
                <a:cs typeface="Calibri" pitchFamily="34" charset="0"/>
              </a:rPr>
              <a:t> dung </a:t>
            </a:r>
            <a:r>
              <a:rPr lang="en-US" altLang="en-US" sz="2400" i="1" dirty="0" err="1" smtClean="0">
                <a:latin typeface="Times New Roman" pitchFamily="18" charset="0"/>
                <a:cs typeface="Calibri" pitchFamily="34" charset="0"/>
              </a:rPr>
              <a:t>người</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ghe</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đã</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biết</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gười</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ói</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muốn</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nhấn</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mạnh</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và</a:t>
            </a:r>
            <a:r>
              <a:rPr lang="en-US" altLang="en-US" sz="2400" i="1" dirty="0" smtClean="0">
                <a:latin typeface="Times New Roman" pitchFamily="18" charset="0"/>
                <a:cs typeface="Calibri" pitchFamily="34" charset="0"/>
              </a:rPr>
              <a:t> </a:t>
            </a:r>
            <a:r>
              <a:rPr lang="en-US" altLang="en-US" sz="2400" i="1" dirty="0" err="1" smtClean="0">
                <a:latin typeface="Times New Roman" pitchFamily="18" charset="0"/>
                <a:cs typeface="Calibri" pitchFamily="34" charset="0"/>
              </a:rPr>
              <a:t>chuyển</a:t>
            </a:r>
            <a:r>
              <a:rPr lang="en-US" altLang="en-US" sz="2400" i="1" dirty="0" smtClean="0">
                <a:latin typeface="Times New Roman" pitchFamily="18" charset="0"/>
                <a:cs typeface="Calibri" pitchFamily="34" charset="0"/>
              </a:rPr>
              <a:t> ý</a:t>
            </a:r>
            <a:endParaRPr lang="en-US" altLang="en-US" sz="2400" i="1" dirty="0"/>
          </a:p>
        </p:txBody>
      </p:sp>
    </p:spTree>
    <p:extLst>
      <p:ext uri="{BB962C8B-B14F-4D97-AF65-F5344CB8AC3E}">
        <p14:creationId xmlns:p14="http://schemas.microsoft.com/office/powerpoint/2010/main" val="1604981542"/>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par>
                                <p:cTn id="25" presetID="2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par>
                                <p:cTn id="31" presetID="2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arn(inVertical)">
                                      <p:cBhvr>
                                        <p:cTn id="46" dur="500"/>
                                        <p:tgtEl>
                                          <p:spTgt spid="16"/>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arn(inVertical)">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12" grpId="0"/>
      <p:bldP spid="14" grpId="0" animBg="1"/>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5404932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advClick="0" advTm="5000">
        <p15:prstTrans prst="curtains"/>
      </p:transition>
    </mc:Choice>
    <mc:Fallback>
      <p:transition spd="slow" advClick="0" advTm="5000">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HỎI 1 </a:t>
            </a: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05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66663" y="5059740"/>
            <a:ext cx="10237308" cy="1569660"/>
          </a:xfrm>
          <a:prstGeom prst="rect">
            <a:avLst/>
          </a:prstGeom>
          <a:solidFill>
            <a:schemeClr val="tx1">
              <a:alpha val="47000"/>
            </a:schemeClr>
          </a:solidFill>
        </p:spPr>
        <p:txBody>
          <a:bodyPr wrap="square" rtlCol="0">
            <a:spAutoFit/>
          </a:bodyPr>
          <a:lstStyle/>
          <a:p>
            <a:pPr defTabSz="914377"/>
            <a:r>
              <a:rPr lang="en-US" sz="4800" dirty="0" smtClean="0">
                <a:solidFill>
                  <a:prstClr val="white"/>
                </a:solidFill>
                <a:latin typeface="UVN Ai Cap" panose="02040603050506020204" pitchFamily="18" charset="0"/>
              </a:rPr>
              <a:t>Vu </a:t>
            </a:r>
            <a:r>
              <a:rPr lang="en-US" sz="4800" dirty="0" err="1" smtClean="0">
                <a:solidFill>
                  <a:prstClr val="white"/>
                </a:solidFill>
                <a:latin typeface="UVN Ai Cap" panose="02040603050506020204" pitchFamily="18" charset="0"/>
              </a:rPr>
              <a:t>khống</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đặt</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điều</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bịa</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huyện</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ho</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người</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khác</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a:t>
            </a:r>
            <a:r>
              <a:rPr lang="vi-VN" altLang="en-US" sz="4800" dirty="0" smtClean="0">
                <a:solidFill>
                  <a:schemeClr val="bg1"/>
                </a:solidFill>
                <a:latin typeface="Times New Roman" pitchFamily="18" charset="0"/>
                <a:cs typeface="Times New Roman" pitchFamily="18" charset="0"/>
              </a:rPr>
              <a:t>của </a:t>
            </a:r>
            <a:r>
              <a:rPr lang="vi-VN" altLang="en-US" sz="4800" dirty="0">
                <a:solidFill>
                  <a:schemeClr val="bg1"/>
                </a:solidFill>
                <a:latin typeface="Times New Roman" pitchFamily="18" charset="0"/>
                <a:cs typeface="Times New Roman" pitchFamily="18" charset="0"/>
              </a:rPr>
              <a:t>thành ngữ </a:t>
            </a:r>
            <a:r>
              <a:rPr lang="vi-VN" altLang="en-US" sz="4800" dirty="0" smtClean="0">
                <a:solidFill>
                  <a:schemeClr val="bg1"/>
                </a:solidFill>
                <a:latin typeface="Times New Roman" pitchFamily="18" charset="0"/>
                <a:cs typeface="Times New Roman" pitchFamily="18" charset="0"/>
              </a:rPr>
              <a:t>sau</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ăn</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đơm</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nói</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đặt</a:t>
            </a:r>
            <a:r>
              <a:rPr lang="en-US" altLang="en-US" sz="4800" dirty="0" smtClean="0">
                <a:solidFill>
                  <a:schemeClr val="bg1"/>
                </a:solidFill>
                <a:latin typeface="Times New Roman" pitchFamily="18" charset="0"/>
                <a:cs typeface="Times New Roman" pitchFamily="18" charset="0"/>
              </a:rPr>
              <a:t>”</a:t>
            </a:r>
            <a:endParaRPr lang="en-US" sz="4800" dirty="0">
              <a:solidFill>
                <a:schemeClr val="bg1"/>
              </a:solidFill>
              <a:latin typeface="UVN Ai Cap" panose="02040603050506020204" pitchFamily="18" charset="0"/>
            </a:endParaRPr>
          </a:p>
        </p:txBody>
      </p:sp>
      <p:sp>
        <p:nvSpPr>
          <p:cNvPr id="2" name="TextBox 1"/>
          <p:cNvSpPr txBox="1"/>
          <p:nvPr/>
        </p:nvSpPr>
        <p:spPr>
          <a:xfrm>
            <a:off x="491403" y="4053006"/>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8097385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HỎI 2</a:t>
            </a: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208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0" y="5188804"/>
            <a:ext cx="9578341" cy="830997"/>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UVN Ai Cap" panose="02040603050506020204" pitchFamily="18" charset="0"/>
              </a:rPr>
              <a:t>Nói</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không</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ó</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ăn</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ứ</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ăn</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ốc</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nói</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mò</a:t>
            </a:r>
            <a:r>
              <a:rPr lang="en-US" altLang="en-US" sz="4800" dirty="0" smtClean="0">
                <a:solidFill>
                  <a:schemeClr val="bg1"/>
                </a:solidFill>
                <a:latin typeface="Times New Roman" pitchFamily="18" charset="0"/>
                <a:cs typeface="Times New Roman" pitchFamily="18" charset="0"/>
              </a:rPr>
              <a:t>”</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53543" y="651019"/>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spTree>
    <p:extLst>
      <p:ext uri="{BB962C8B-B14F-4D97-AF65-F5344CB8AC3E}">
        <p14:creationId xmlns:p14="http://schemas.microsoft.com/office/powerpoint/2010/main" val="291832989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3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310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4"/>
            <a:ext cx="5835969" cy="830997"/>
          </a:xfrm>
          <a:prstGeom prst="rect">
            <a:avLst/>
          </a:prstGeom>
          <a:solidFill>
            <a:schemeClr val="tx1">
              <a:alpha val="47000"/>
            </a:schemeClr>
          </a:solidFill>
        </p:spPr>
        <p:txBody>
          <a:bodyPr wrap="square" rtlCol="0">
            <a:spAutoFit/>
          </a:bodyPr>
          <a:lstStyle/>
          <a:p>
            <a:pPr defTabSz="914377"/>
            <a:r>
              <a:rPr lang="en-US" sz="4800" dirty="0" smtClean="0">
                <a:solidFill>
                  <a:prstClr val="white"/>
                </a:solidFill>
                <a:latin typeface="UVN Ai Cap" panose="02040603050506020204" pitchFamily="18" charset="0"/>
              </a:rPr>
              <a:t>Vu </a:t>
            </a:r>
            <a:r>
              <a:rPr lang="en-US" sz="4800" dirty="0" err="1" smtClean="0">
                <a:solidFill>
                  <a:prstClr val="white"/>
                </a:solidFill>
                <a:latin typeface="UVN Ai Cap" panose="02040603050506020204" pitchFamily="18" charset="0"/>
              </a:rPr>
              <a:t>khống</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bịa</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đặt</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ăn</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không</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nói</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có</a:t>
            </a:r>
            <a:r>
              <a:rPr lang="en-US" altLang="en-US" sz="4800" dirty="0" smtClean="0">
                <a:solidFill>
                  <a:schemeClr val="bg1"/>
                </a:solidFill>
                <a:latin typeface="Times New Roman" pitchFamily="18" charset="0"/>
                <a:cs typeface="Times New Roman" pitchFamily="18" charset="0"/>
              </a:rPr>
              <a:t>”</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82028254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4 </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413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10301702" cy="830997"/>
          </a:xfrm>
          <a:prstGeom prst="rect">
            <a:avLst/>
          </a:prstGeom>
          <a:solidFill>
            <a:schemeClr val="tx1">
              <a:alpha val="47000"/>
            </a:schemeClr>
          </a:solidFill>
        </p:spPr>
        <p:txBody>
          <a:bodyPr wrap="square" rtlCol="0">
            <a:spAutoFit/>
          </a:bodyPr>
          <a:lstStyle/>
          <a:p>
            <a:pPr defTabSz="914377"/>
            <a:r>
              <a:rPr lang="en-US" sz="4800" dirty="0" err="1" smtClean="0">
                <a:solidFill>
                  <a:prstClr val="white"/>
                </a:solidFill>
                <a:latin typeface="UVN Ai Cap" panose="02040603050506020204" pitchFamily="18" charset="0"/>
              </a:rPr>
              <a:t>Cố</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tranh</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ãi</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nhưng</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không</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có</a:t>
            </a:r>
            <a:r>
              <a:rPr lang="en-US" sz="4800" dirty="0" smtClean="0">
                <a:solidFill>
                  <a:prstClr val="white"/>
                </a:solidFill>
                <a:latin typeface="UVN Ai Cap" panose="02040603050506020204" pitchFamily="18" charset="0"/>
              </a:rPr>
              <a:t> </a:t>
            </a:r>
            <a:r>
              <a:rPr lang="en-US" sz="4800" dirty="0" err="1" smtClean="0">
                <a:solidFill>
                  <a:prstClr val="white"/>
                </a:solidFill>
                <a:latin typeface="UVN Ai Cap" panose="02040603050506020204" pitchFamily="18" charset="0"/>
              </a:rPr>
              <a:t>lí</a:t>
            </a:r>
            <a:r>
              <a:rPr lang="en-US" sz="4800" dirty="0" smtClean="0">
                <a:solidFill>
                  <a:prstClr val="white"/>
                </a:solidFill>
                <a:latin typeface="UVN Ai Cap" panose="02040603050506020204" pitchFamily="18" charset="0"/>
              </a:rPr>
              <a:t> </a:t>
            </a:r>
            <a:r>
              <a:rPr lang="vi-VN" sz="4800" dirty="0" smtClean="0">
                <a:solidFill>
                  <a:prstClr val="white"/>
                </a:solidFill>
                <a:latin typeface="UVN Ai Cap" panose="02040603050506020204" pitchFamily="18" charset="0"/>
              </a:rPr>
              <a:t>lẽ gì</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cãi</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chày</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cái</a:t>
            </a:r>
            <a:r>
              <a:rPr lang="en-US" altLang="en-US" sz="4800" dirty="0" smtClean="0">
                <a:solidFill>
                  <a:schemeClr val="bg1"/>
                </a:solidFill>
                <a:latin typeface="Times New Roman" pitchFamily="18" charset="0"/>
                <a:cs typeface="Times New Roman" pitchFamily="18" charset="0"/>
              </a:rPr>
              <a:t> </a:t>
            </a:r>
            <a:r>
              <a:rPr lang="en-US" altLang="en-US" sz="4800" dirty="0" err="1" smtClean="0">
                <a:solidFill>
                  <a:schemeClr val="bg1"/>
                </a:solidFill>
                <a:latin typeface="Times New Roman" pitchFamily="18" charset="0"/>
                <a:cs typeface="Times New Roman" pitchFamily="18" charset="0"/>
              </a:rPr>
              <a:t>cối</a:t>
            </a:r>
            <a:r>
              <a:rPr lang="en-US" altLang="en-US" sz="4800" dirty="0" smtClean="0">
                <a:solidFill>
                  <a:schemeClr val="bg1"/>
                </a:solidFill>
                <a:latin typeface="Times New Roman" pitchFamily="18" charset="0"/>
                <a:cs typeface="Times New Roman" pitchFamily="18" charset="0"/>
              </a:rPr>
              <a:t>”</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60960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7860171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5</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5154"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57201" y="5365955"/>
            <a:ext cx="10504648" cy="830997"/>
          </a:xfrm>
          <a:prstGeom prst="rect">
            <a:avLst/>
          </a:prstGeom>
          <a:solidFill>
            <a:schemeClr val="tx1">
              <a:alpha val="47000"/>
            </a:schemeClr>
          </a:solidFill>
        </p:spPr>
        <p:txBody>
          <a:bodyPr wrap="square" rtlCol="0">
            <a:spAutoFit/>
          </a:bodyPr>
          <a:lstStyle/>
          <a:p>
            <a:pPr defTabSz="914377"/>
            <a:r>
              <a:rPr lang="vi-VN" sz="4800" dirty="0" smtClean="0">
                <a:solidFill>
                  <a:prstClr val="white"/>
                </a:solidFill>
                <a:latin typeface="UVN Ai Cap" panose="02040603050506020204" pitchFamily="18" charset="0"/>
              </a:rPr>
              <a:t>Nói năng ba hoa, khoác lác, phô trương</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 «khua môi múa mép»</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4653588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1"/>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6</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617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1" y="5188805"/>
            <a:ext cx="10971404" cy="830997"/>
          </a:xfrm>
          <a:prstGeom prst="rect">
            <a:avLst/>
          </a:prstGeom>
          <a:solidFill>
            <a:schemeClr val="tx1">
              <a:alpha val="47000"/>
            </a:schemeClr>
          </a:solidFill>
        </p:spPr>
        <p:txBody>
          <a:bodyPr wrap="square" rtlCol="0">
            <a:spAutoFit/>
          </a:bodyPr>
          <a:lstStyle/>
          <a:p>
            <a:pPr defTabSz="914377"/>
            <a:r>
              <a:rPr lang="vi-VN" sz="4800" dirty="0" smtClean="0">
                <a:solidFill>
                  <a:prstClr val="white"/>
                </a:solidFill>
                <a:latin typeface="UVN Ai Cap" panose="02040603050506020204" pitchFamily="18" charset="0"/>
              </a:rPr>
              <a:t>Nói lăng nhăng, linh tinh, không xác thực</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 «nói dơi nói chuột»</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50050945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051723" y="-253116"/>
            <a:ext cx="738664" cy="5032343"/>
          </a:xfrm>
          <a:prstGeom prst="rect">
            <a:avLst/>
          </a:prstGeom>
          <a:noFill/>
        </p:spPr>
        <p:txBody>
          <a:bodyPr vert="eaVert" wrap="square" rtlCol="0">
            <a:spAutoFit/>
          </a:bodyPr>
          <a:lstStyle/>
          <a:p>
            <a:pPr algn="ctr"/>
            <a:r>
              <a:rPr lang="en-US" altLang="zh-CN" sz="3600" dirty="0" smtClean="0">
                <a:latin typeface="方正字迹-吕建德字体" panose="02010600010101010101" pitchFamily="2" charset="-122"/>
                <a:ea typeface="方正字迹-吕建德字体" panose="02010600010101010101" pitchFamily="2" charset="-122"/>
              </a:rPr>
              <a:t>BỐ CỤC BÀI HỌC</a:t>
            </a:r>
            <a:endParaRPr lang="zh-CN" altLang="en-US" sz="3600" dirty="0">
              <a:latin typeface="方正字迹-吕建德字体" panose="02010600010101010101" pitchFamily="2" charset="-122"/>
              <a:ea typeface="方正字迹-吕建德字体" panose="02010600010101010101" pitchFamily="2" charset="-122"/>
            </a:endParaRPr>
          </a:p>
        </p:txBody>
      </p:sp>
      <p:grpSp>
        <p:nvGrpSpPr>
          <p:cNvPr id="4" name="组合 3"/>
          <p:cNvGrpSpPr/>
          <p:nvPr/>
        </p:nvGrpSpPr>
        <p:grpSpPr>
          <a:xfrm rot="16200000">
            <a:off x="5468157" y="-1383163"/>
            <a:ext cx="1436849" cy="5786279"/>
            <a:chOff x="3823366" y="1436962"/>
            <a:chExt cx="1436849" cy="5786279"/>
          </a:xfrm>
        </p:grpSpPr>
        <p:grpSp>
          <p:nvGrpSpPr>
            <p:cNvPr id="5" name="组合 4"/>
            <p:cNvGrpSpPr/>
            <p:nvPr/>
          </p:nvGrpSpPr>
          <p:grpSpPr>
            <a:xfrm>
              <a:off x="4056942" y="1436962"/>
              <a:ext cx="1203273" cy="1283071"/>
              <a:chOff x="4056942" y="1461163"/>
              <a:chExt cx="1203273" cy="1283071"/>
            </a:xfrm>
          </p:grpSpPr>
          <p:pic>
            <p:nvPicPr>
              <p:cNvPr id="9" name="图片 8"/>
              <p:cNvPicPr>
                <a:picLocks noChangeAspect="1"/>
              </p:cNvPicPr>
              <p:nvPr/>
            </p:nvPicPr>
            <p:blipFill>
              <a:blip r:embed="rId3" cstate="screen">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4017043" y="1501062"/>
                <a:ext cx="1283071" cy="1203273"/>
              </a:xfrm>
              <a:prstGeom prst="rect">
                <a:avLst/>
              </a:prstGeom>
            </p:spPr>
          </p:pic>
          <p:sp>
            <p:nvSpPr>
              <p:cNvPr id="10" name="文本框 9"/>
              <p:cNvSpPr txBox="1"/>
              <p:nvPr/>
            </p:nvSpPr>
            <p:spPr>
              <a:xfrm>
                <a:off x="4224316" y="1463985"/>
                <a:ext cx="861774" cy="1229030"/>
              </a:xfrm>
              <a:prstGeom prst="rect">
                <a:avLst/>
              </a:prstGeom>
              <a:noFill/>
            </p:spPr>
            <p:txBody>
              <a:bodyPr vert="eaVert" wrap="square" rtlCol="0">
                <a:spAutoFit/>
              </a:bodyPr>
              <a:lstStyle/>
              <a:p>
                <a:pPr algn="ctr"/>
                <a:r>
                  <a:rPr lang="en-US" altLang="zh-CN" sz="4400" i="1" dirty="0">
                    <a:latin typeface="Times New Roman" panose="02020603050405020304" pitchFamily="18" charset="0"/>
                    <a:ea typeface="楷体" panose="02010609060101010101" pitchFamily="49" charset="-122"/>
                    <a:cs typeface="Times New Roman" panose="02020603050405020304" pitchFamily="18" charset="0"/>
                  </a:rPr>
                  <a:t>I</a:t>
                </a:r>
                <a:endParaRPr lang="zh-CN" altLang="en-US" sz="4400" i="1"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6" name="组合 5"/>
            <p:cNvGrpSpPr/>
            <p:nvPr/>
          </p:nvGrpSpPr>
          <p:grpSpPr>
            <a:xfrm>
              <a:off x="3823366" y="2958161"/>
              <a:ext cx="1340417" cy="4265080"/>
              <a:chOff x="1142302" y="2298699"/>
              <a:chExt cx="1340417" cy="4265080"/>
            </a:xfrm>
          </p:grpSpPr>
          <p:sp>
            <p:nvSpPr>
              <p:cNvPr id="7" name="文本框 6"/>
              <p:cNvSpPr txBox="1"/>
              <p:nvPr/>
            </p:nvSpPr>
            <p:spPr>
              <a:xfrm>
                <a:off x="1142302" y="2298699"/>
                <a:ext cx="1169551" cy="4265080"/>
              </a:xfrm>
              <a:prstGeom prst="rect">
                <a:avLst/>
              </a:prstGeom>
              <a:noFill/>
            </p:spPr>
            <p:txBody>
              <a:bodyPr vert="eaVert" wrap="square" rtlCol="0">
                <a:spAutoFit/>
              </a:bodyPr>
              <a:lstStyle/>
              <a:p>
                <a:r>
                  <a:rPr lang="en-US" altLang="zh-CN" sz="3200" i="1" dirty="0" smtClean="0">
                    <a:latin typeface="Times New Roman" panose="02020603050405020304" pitchFamily="18" charset="0"/>
                    <a:ea typeface="楷体" panose="02010609060101010101" pitchFamily="49" charset="-122"/>
                    <a:cs typeface="Times New Roman" panose="02020603050405020304" pitchFamily="18" charset="0"/>
                  </a:rPr>
                  <a:t>PHƯƠNG CHÂM VỀ LƯỢNG</a:t>
                </a:r>
                <a:endParaRPr lang="zh-CN" altLang="en-US" sz="32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p:cNvSpPr txBox="1"/>
              <p:nvPr/>
            </p:nvSpPr>
            <p:spPr>
              <a:xfrm>
                <a:off x="2021054" y="2300791"/>
                <a:ext cx="461665" cy="1686688"/>
              </a:xfrm>
              <a:prstGeom prst="rect">
                <a:avLst/>
              </a:prstGeom>
              <a:noFill/>
            </p:spPr>
            <p:txBody>
              <a:bodyPr vert="eaVert" wrap="square" rtlCol="0">
                <a:spAutoFit/>
              </a:bodyPr>
              <a:lstStyle/>
              <a:p>
                <a:endParaRPr lang="zh-CN" altLang="en-US" i="1" spc="600"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grpSp>
        <p:nvGrpSpPr>
          <p:cNvPr id="11" name="组合 10"/>
          <p:cNvGrpSpPr/>
          <p:nvPr/>
        </p:nvGrpSpPr>
        <p:grpSpPr>
          <a:xfrm rot="16200000">
            <a:off x="5865024" y="688727"/>
            <a:ext cx="1284614" cy="5144780"/>
            <a:chOff x="5522755" y="1436962"/>
            <a:chExt cx="1284614" cy="5144780"/>
          </a:xfrm>
        </p:grpSpPr>
        <p:grpSp>
          <p:nvGrpSpPr>
            <p:cNvPr id="12" name="组合 11"/>
            <p:cNvGrpSpPr/>
            <p:nvPr/>
          </p:nvGrpSpPr>
          <p:grpSpPr>
            <a:xfrm>
              <a:off x="5522755" y="2958084"/>
              <a:ext cx="1169551" cy="3623658"/>
              <a:chOff x="1326968" y="2298622"/>
              <a:chExt cx="1169551" cy="3623658"/>
            </a:xfrm>
          </p:grpSpPr>
          <p:sp>
            <p:nvSpPr>
              <p:cNvPr id="16" name="文本框 15"/>
              <p:cNvSpPr txBox="1"/>
              <p:nvPr/>
            </p:nvSpPr>
            <p:spPr>
              <a:xfrm>
                <a:off x="1326968" y="2298622"/>
                <a:ext cx="1169551" cy="3623658"/>
              </a:xfrm>
              <a:prstGeom prst="rect">
                <a:avLst/>
              </a:prstGeom>
              <a:noFill/>
            </p:spPr>
            <p:txBody>
              <a:bodyPr vert="eaVert" wrap="square" rtlCol="0">
                <a:spAutoFit/>
              </a:bodyPr>
              <a:lstStyle/>
              <a:p>
                <a:r>
                  <a:rPr lang="en-US" altLang="zh-CN" sz="3200" i="1" dirty="0" smtClean="0">
                    <a:latin typeface="Times New Roman" panose="02020603050405020304" pitchFamily="18" charset="0"/>
                    <a:ea typeface="楷体" panose="02010609060101010101" pitchFamily="49" charset="-122"/>
                    <a:cs typeface="Times New Roman" panose="02020603050405020304" pitchFamily="18" charset="0"/>
                  </a:rPr>
                  <a:t>PHƯƠNG CHÂM CÁCH THỨC</a:t>
                </a:r>
                <a:endParaRPr lang="zh-CN" altLang="en-US" sz="32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文本框 16"/>
              <p:cNvSpPr txBox="1"/>
              <p:nvPr/>
            </p:nvSpPr>
            <p:spPr>
              <a:xfrm>
                <a:off x="2021055" y="2300789"/>
                <a:ext cx="461665" cy="1686688"/>
              </a:xfrm>
              <a:prstGeom prst="rect">
                <a:avLst/>
              </a:prstGeom>
              <a:noFill/>
            </p:spPr>
            <p:txBody>
              <a:bodyPr vert="eaVert" wrap="square" rtlCol="0">
                <a:spAutoFit/>
              </a:bodyPr>
              <a:lstStyle/>
              <a:p>
                <a:endParaRPr lang="zh-CN" altLang="en-US" i="1" spc="600"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13" name="组合 12"/>
            <p:cNvGrpSpPr/>
            <p:nvPr/>
          </p:nvGrpSpPr>
          <p:grpSpPr>
            <a:xfrm>
              <a:off x="5604096" y="1436962"/>
              <a:ext cx="1203273" cy="1283071"/>
              <a:chOff x="4056942" y="1461163"/>
              <a:chExt cx="1203273" cy="1283071"/>
            </a:xfrm>
          </p:grpSpPr>
          <p:pic>
            <p:nvPicPr>
              <p:cNvPr id="14" name="图片 13"/>
              <p:cNvPicPr>
                <a:picLocks noChangeAspect="1"/>
              </p:cNvPicPr>
              <p:nvPr/>
            </p:nvPicPr>
            <p:blipFill>
              <a:blip r:embed="rId5" cstate="screen">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4017043" y="1501062"/>
                <a:ext cx="1283071" cy="1203273"/>
              </a:xfrm>
              <a:prstGeom prst="rect">
                <a:avLst/>
              </a:prstGeom>
            </p:spPr>
          </p:pic>
          <p:sp>
            <p:nvSpPr>
              <p:cNvPr id="15" name="文本框 14"/>
              <p:cNvSpPr txBox="1"/>
              <p:nvPr/>
            </p:nvSpPr>
            <p:spPr>
              <a:xfrm>
                <a:off x="4224316" y="1463984"/>
                <a:ext cx="861774" cy="1229030"/>
              </a:xfrm>
              <a:prstGeom prst="rect">
                <a:avLst/>
              </a:prstGeom>
              <a:noFill/>
            </p:spPr>
            <p:txBody>
              <a:bodyPr vert="eaVert" wrap="square" rtlCol="0">
                <a:spAutoFit/>
              </a:bodyPr>
              <a:lstStyle/>
              <a:p>
                <a:pPr algn="ctr"/>
                <a:r>
                  <a:rPr lang="en-US" altLang="zh-CN" sz="4400" i="1" dirty="0" smtClean="0">
                    <a:latin typeface="Times New Roman" panose="02020603050405020304" pitchFamily="18" charset="0"/>
                    <a:ea typeface="楷体" panose="02010609060101010101" pitchFamily="49" charset="-122"/>
                    <a:cs typeface="Times New Roman" panose="02020603050405020304" pitchFamily="18" charset="0"/>
                  </a:rPr>
                  <a:t>II</a:t>
                </a:r>
                <a:endParaRPr lang="zh-CN" altLang="en-US" sz="4400" i="1"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grpSp>
        <p:nvGrpSpPr>
          <p:cNvPr id="18" name="组合 10"/>
          <p:cNvGrpSpPr/>
          <p:nvPr/>
        </p:nvGrpSpPr>
        <p:grpSpPr>
          <a:xfrm rot="16200000">
            <a:off x="6459435" y="2738350"/>
            <a:ext cx="1203273" cy="4539377"/>
            <a:chOff x="5604096" y="1436962"/>
            <a:chExt cx="1203273" cy="4539377"/>
          </a:xfrm>
        </p:grpSpPr>
        <p:grpSp>
          <p:nvGrpSpPr>
            <p:cNvPr id="19" name="组合 11"/>
            <p:cNvGrpSpPr/>
            <p:nvPr/>
          </p:nvGrpSpPr>
          <p:grpSpPr>
            <a:xfrm>
              <a:off x="5768976" y="2958086"/>
              <a:ext cx="909531" cy="3018253"/>
              <a:chOff x="1573189" y="2298624"/>
              <a:chExt cx="909531" cy="3018253"/>
            </a:xfrm>
          </p:grpSpPr>
          <p:sp>
            <p:nvSpPr>
              <p:cNvPr id="23" name="文本框 15"/>
              <p:cNvSpPr txBox="1"/>
              <p:nvPr/>
            </p:nvSpPr>
            <p:spPr>
              <a:xfrm>
                <a:off x="1573189" y="2298624"/>
                <a:ext cx="677108" cy="3018253"/>
              </a:xfrm>
              <a:prstGeom prst="rect">
                <a:avLst/>
              </a:prstGeom>
              <a:noFill/>
            </p:spPr>
            <p:txBody>
              <a:bodyPr vert="eaVert" wrap="square" rtlCol="0">
                <a:spAutoFit/>
              </a:bodyPr>
              <a:lstStyle/>
              <a:p>
                <a:r>
                  <a:rPr lang="en-US" altLang="zh-CN" sz="3200" i="1" dirty="0" smtClean="0">
                    <a:latin typeface="Times New Roman" panose="02020603050405020304" pitchFamily="18" charset="0"/>
                    <a:ea typeface="楷体" panose="02010609060101010101" pitchFamily="49" charset="-122"/>
                    <a:cs typeface="Times New Roman" panose="02020603050405020304" pitchFamily="18" charset="0"/>
                  </a:rPr>
                  <a:t>LUYỆN TẬP</a:t>
                </a:r>
                <a:endParaRPr lang="zh-CN" altLang="en-US" sz="3200" i="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4" name="文本框 16"/>
              <p:cNvSpPr txBox="1"/>
              <p:nvPr/>
            </p:nvSpPr>
            <p:spPr>
              <a:xfrm>
                <a:off x="2021055" y="2300791"/>
                <a:ext cx="461665" cy="1686688"/>
              </a:xfrm>
              <a:prstGeom prst="rect">
                <a:avLst/>
              </a:prstGeom>
              <a:noFill/>
            </p:spPr>
            <p:txBody>
              <a:bodyPr vert="eaVert" wrap="square" rtlCol="0">
                <a:spAutoFit/>
              </a:bodyPr>
              <a:lstStyle/>
              <a:p>
                <a:endParaRPr lang="zh-CN" altLang="en-US" i="1" spc="600"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nvGrpSpPr>
            <p:cNvPr id="20" name="组合 12"/>
            <p:cNvGrpSpPr/>
            <p:nvPr/>
          </p:nvGrpSpPr>
          <p:grpSpPr>
            <a:xfrm>
              <a:off x="5604096" y="1436962"/>
              <a:ext cx="1203273" cy="1283071"/>
              <a:chOff x="4056942" y="1461163"/>
              <a:chExt cx="1203273" cy="1283071"/>
            </a:xfrm>
          </p:grpSpPr>
          <p:pic>
            <p:nvPicPr>
              <p:cNvPr id="21" name="图片 13"/>
              <p:cNvPicPr>
                <a:picLocks noChangeAspect="1"/>
              </p:cNvPicPr>
              <p:nvPr/>
            </p:nvPicPr>
            <p:blipFill>
              <a:blip r:embed="rId5" cstate="screen">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4017043" y="1501062"/>
                <a:ext cx="1283071" cy="1203273"/>
              </a:xfrm>
              <a:prstGeom prst="rect">
                <a:avLst/>
              </a:prstGeom>
            </p:spPr>
          </p:pic>
          <p:sp>
            <p:nvSpPr>
              <p:cNvPr id="22" name="文本框 14"/>
              <p:cNvSpPr txBox="1"/>
              <p:nvPr/>
            </p:nvSpPr>
            <p:spPr>
              <a:xfrm>
                <a:off x="4224316" y="1463984"/>
                <a:ext cx="861774" cy="1229030"/>
              </a:xfrm>
              <a:prstGeom prst="rect">
                <a:avLst/>
              </a:prstGeom>
              <a:noFill/>
            </p:spPr>
            <p:txBody>
              <a:bodyPr vert="eaVert" wrap="square" rtlCol="0">
                <a:spAutoFit/>
              </a:bodyPr>
              <a:lstStyle/>
              <a:p>
                <a:pPr algn="ctr"/>
                <a:r>
                  <a:rPr lang="en-US" altLang="zh-CN" sz="4400" i="1" dirty="0" smtClean="0">
                    <a:latin typeface="Times New Roman" panose="02020603050405020304" pitchFamily="18" charset="0"/>
                    <a:ea typeface="楷体" panose="02010609060101010101" pitchFamily="49" charset="-122"/>
                    <a:cs typeface="Times New Roman" panose="02020603050405020304" pitchFamily="18" charset="0"/>
                  </a:rPr>
                  <a:t>III</a:t>
                </a:r>
                <a:endParaRPr lang="zh-CN" altLang="en-US" sz="4400" i="1" dirty="0">
                  <a:latin typeface="Times New Roman" panose="02020603050405020304" pitchFamily="18" charset="0"/>
                  <a:ea typeface="楷体" panose="02010609060101010101" pitchFamily="49" charset="-122"/>
                  <a:cs typeface="Times New Roman" panose="02020603050405020304" pitchFamily="18" charset="0"/>
                </a:endParaRPr>
              </a:p>
            </p:txBody>
          </p:sp>
        </p:grpSp>
      </p:grpSp>
    </p:spTree>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xmlns:a14="http://schemas.microsoft.com/office/drawing/2010/main">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1000"/>
                                        <p:tgtEl>
                                          <p:spTgt spid="18"/>
                                        </p:tgtEl>
                                      </p:cBhvr>
                                    </p:animEffect>
                                    <p:anim calcmode="lin" valueType="num">
                                      <p:cBhvr>
                                        <p:cTn id="26" dur="1000" fill="hold"/>
                                        <p:tgtEl>
                                          <p:spTgt spid="18"/>
                                        </p:tgtEl>
                                        <p:attrNameLst>
                                          <p:attrName>ppt_x</p:attrName>
                                        </p:attrNameLst>
                                      </p:cBhvr>
                                      <p:tavLst>
                                        <p:tav tm="0">
                                          <p:val>
                                            <p:strVal val="#ppt_x"/>
                                          </p:val>
                                        </p:tav>
                                        <p:tav tm="100000">
                                          <p:val>
                                            <p:strVal val="#ppt_x"/>
                                          </p:val>
                                        </p:tav>
                                      </p:tavLst>
                                    </p:anim>
                                    <p:anim calcmode="lin" valueType="num">
                                      <p:cBhvr>
                                        <p:cTn id="2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79169" y="240353"/>
            <a:ext cx="4724400" cy="923330"/>
          </a:xfrm>
          <a:prstGeom prst="rect">
            <a:avLst/>
          </a:prstGeom>
          <a:noFill/>
        </p:spPr>
        <p:txBody>
          <a:bodyPr wrap="square" rtlCol="0">
            <a:spAutoFit/>
          </a:bodyPr>
          <a:lstStyle/>
          <a:p>
            <a:pPr defTabSz="914377"/>
            <a:r>
              <a:rPr lang="en-US" sz="5400" dirty="0">
                <a:solidFill>
                  <a:srgbClr val="FFFF00"/>
                </a:solidFill>
                <a:latin typeface="Algerian" pitchFamily="82" charset="0"/>
              </a:rPr>
              <a:t>CÂU </a:t>
            </a:r>
            <a:r>
              <a:rPr lang="en-US" sz="5400">
                <a:solidFill>
                  <a:srgbClr val="FFFF00"/>
                </a:solidFill>
                <a:latin typeface="Algerian" pitchFamily="82" charset="0"/>
              </a:rPr>
              <a:t>HỎI  7</a:t>
            </a:r>
            <a:endParaRPr lang="en-US" sz="5400" dirty="0">
              <a:solidFill>
                <a:srgbClr val="FFFF00"/>
              </a:solidFill>
              <a:latin typeface="Algerian" pitchFamily="82" charset="0"/>
            </a:endParaRPr>
          </a:p>
        </p:txBody>
      </p:sp>
      <p:graphicFrame>
        <p:nvGraphicFramePr>
          <p:cNvPr id="34" name="Object 33"/>
          <p:cNvGraphicFramePr>
            <a:graphicFrameLocks noChangeAspect="1"/>
          </p:cNvGraphicFramePr>
          <p:nvPr>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720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60" y="5188804"/>
            <a:ext cx="10105395" cy="830997"/>
          </a:xfrm>
          <a:prstGeom prst="rect">
            <a:avLst/>
          </a:prstGeom>
          <a:solidFill>
            <a:schemeClr val="tx1">
              <a:alpha val="47000"/>
            </a:schemeClr>
          </a:solidFill>
        </p:spPr>
        <p:txBody>
          <a:bodyPr wrap="square" rtlCol="0">
            <a:spAutoFit/>
          </a:bodyPr>
          <a:lstStyle/>
          <a:p>
            <a:pPr defTabSz="914377"/>
            <a:r>
              <a:rPr lang="vi-VN" sz="4800" dirty="0" smtClean="0">
                <a:solidFill>
                  <a:prstClr val="white"/>
                </a:solidFill>
                <a:latin typeface="UVN Ai Cap" panose="02040603050506020204" pitchFamily="18" charset="0"/>
              </a:rPr>
              <a:t>Hứa xuông mà không thực hiện được</a:t>
            </a:r>
            <a:endParaRPr lang="en-US" sz="4800" dirty="0">
              <a:solidFill>
                <a:prstClr val="white"/>
              </a:solidFill>
              <a:latin typeface="UVN Ai Cap" panose="02040603050506020204"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defTabSz="914377"/>
            <a:r>
              <a:rPr lang="vi-VN" altLang="en-US" sz="4800" dirty="0">
                <a:solidFill>
                  <a:schemeClr val="bg1"/>
                </a:solidFill>
                <a:latin typeface="Times New Roman" pitchFamily="18" charset="0"/>
                <a:cs typeface="Times New Roman" pitchFamily="18" charset="0"/>
              </a:rPr>
              <a:t>Giải thích nghĩa của thành ngữ </a:t>
            </a:r>
            <a:r>
              <a:rPr lang="vi-VN" altLang="en-US" sz="4800" dirty="0" smtClean="0">
                <a:solidFill>
                  <a:schemeClr val="bg1"/>
                </a:solidFill>
                <a:latin typeface="Times New Roman" pitchFamily="18" charset="0"/>
                <a:cs typeface="Times New Roman" pitchFamily="18" charset="0"/>
              </a:rPr>
              <a:t>sau « hứa hươu hứa vượn»</a:t>
            </a:r>
            <a:endParaRPr lang="en-US" sz="4800" dirty="0">
              <a:solidFill>
                <a:prstClr val="white"/>
              </a:solidFill>
              <a:latin typeface="UVN Ai Cap" panose="02040603050506020204" pitchFamily="18" charset="0"/>
            </a:endParaRPr>
          </a:p>
        </p:txBody>
      </p:sp>
      <p:sp>
        <p:nvSpPr>
          <p:cNvPr id="2" name="TextBox 1"/>
          <p:cNvSpPr txBox="1"/>
          <p:nvPr/>
        </p:nvSpPr>
        <p:spPr>
          <a:xfrm>
            <a:off x="457201" y="4143969"/>
            <a:ext cx="3536951" cy="923330"/>
          </a:xfrm>
          <a:prstGeom prst="rect">
            <a:avLst/>
          </a:prstGeom>
          <a:noFill/>
        </p:spPr>
        <p:txBody>
          <a:bodyPr wrap="square" rtlCol="0">
            <a:spAutoFit/>
          </a:bodyPr>
          <a:lstStyle/>
          <a:p>
            <a:pPr defTabSz="914377"/>
            <a:r>
              <a:rPr lang="en-US" sz="5400" i="1" u="sng" dirty="0" err="1">
                <a:solidFill>
                  <a:srgbClr val="FFFF00"/>
                </a:solidFill>
                <a:latin typeface="UVN Ai Cap" panose="02040603050506020204" pitchFamily="18" charset="0"/>
              </a:rPr>
              <a:t>Đáp</a:t>
            </a:r>
            <a:r>
              <a:rPr lang="en-US" sz="5400" i="1" u="sng" dirty="0">
                <a:solidFill>
                  <a:srgbClr val="FFFF00"/>
                </a:solidFill>
                <a:latin typeface="UVN Ai Cap" panose="02040603050506020204" pitchFamily="18" charset="0"/>
              </a:rPr>
              <a:t> </a:t>
            </a:r>
            <a:r>
              <a:rPr lang="en-US" sz="5400" i="1" u="sng" dirty="0" err="1">
                <a:solidFill>
                  <a:srgbClr val="FFFF00"/>
                </a:solidFill>
                <a:latin typeface="UVN Ai Cap" panose="02040603050506020204" pitchFamily="18" charset="0"/>
              </a:rPr>
              <a:t>án</a:t>
            </a:r>
            <a:r>
              <a:rPr lang="en-US" sz="5400" i="1" u="sng" dirty="0">
                <a:solidFill>
                  <a:srgbClr val="FFFF00"/>
                </a:solidFill>
                <a:latin typeface="UVN Ai Cap" panose="020406030505060202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0722168" y="503560"/>
            <a:ext cx="1114507" cy="986803"/>
          </a:xfrm>
          <a:prstGeom prst="ellipse">
            <a:avLst/>
          </a:prstGeom>
          <a:ln>
            <a:noFill/>
          </a:ln>
          <a:effectLst>
            <a:softEdge rad="112500"/>
          </a:effectLst>
          <a:extLst/>
        </p:spPr>
      </p:pic>
      <p:sp>
        <p:nvSpPr>
          <p:cNvPr id="38" name="Hình chữ nhật 85"/>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1" y="170282"/>
            <a:ext cx="1363379"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33" y="170282"/>
            <a:ext cx="1363377" cy="1653359"/>
          </a:xfrm>
          <a:prstGeom prst="rect">
            <a:avLst/>
          </a:prstGeom>
          <a:blipFill>
            <a:blip r:embed="rId15"/>
            <a:stretch>
              <a:fillRect/>
            </a:stretch>
          </a:blipFill>
          <a:ln w="25400" cap="flat" cmpd="sng" algn="ctr">
            <a:noFill/>
            <a:prstDash val="solid"/>
          </a:ln>
          <a:effectLst/>
        </p:spPr>
        <p:txBody>
          <a:bodyPr anchor="b"/>
          <a:lstStyle/>
          <a:p>
            <a:pPr algn="ctr" defTabSz="914377">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77">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8480478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8267" y="3556001"/>
            <a:ext cx="1557867" cy="920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79" name="Picture 3"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4102" y="4205290"/>
            <a:ext cx="530436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0" name="Picture 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2420" y="4873626"/>
            <a:ext cx="5962649"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1" name="Picture 5"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784" y="4386263"/>
            <a:ext cx="1549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2" name="Picture 6"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5686" y="3244851"/>
            <a:ext cx="3625849"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3"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7818" y="1401763"/>
            <a:ext cx="1566333" cy="85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4" name="Picture 8"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7286" y="1895477"/>
            <a:ext cx="4421716"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5"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7134" y="2608263"/>
            <a:ext cx="436033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6" name="Picture 10"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5553" y="2166937"/>
            <a:ext cx="179916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7" name="Picture 11"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4300" y="1895476"/>
            <a:ext cx="389466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8" name="Picture 12"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738440"/>
            <a:ext cx="3261784"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9" name="Picture 13" descr="ANd9GcTJP6vpgXdIAZSFY8q0IeJaQSWlHRD3bP_5zpy8II24926F-rH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2400" y="152401"/>
            <a:ext cx="3454400" cy="168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90" name="Picture 14" descr="Qua bi khong l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99200" y="3171826"/>
            <a:ext cx="26416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529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9388"/>
                                        </p:tgtEl>
                                        <p:attrNameLst>
                                          <p:attrName>style.visibility</p:attrName>
                                        </p:attrNameLst>
                                      </p:cBhvr>
                                      <p:to>
                                        <p:strVal val="visible"/>
                                      </p:to>
                                    </p:set>
                                    <p:animEffect transition="in" filter="box(out)">
                                      <p:cBhvr>
                                        <p:cTn id="7" dur="500"/>
                                        <p:tgtEl>
                                          <p:spTgt spid="229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9387"/>
                                        </p:tgtEl>
                                        <p:attrNameLst>
                                          <p:attrName>style.visibility</p:attrName>
                                        </p:attrNameLst>
                                      </p:cBhvr>
                                      <p:to>
                                        <p:strVal val="visible"/>
                                      </p:to>
                                    </p:set>
                                    <p:animEffect transition="in" filter="wipe(left)">
                                      <p:cBhvr>
                                        <p:cTn id="12" dur="500"/>
                                        <p:tgtEl>
                                          <p:spTgt spid="229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29383"/>
                                        </p:tgtEl>
                                        <p:attrNameLst>
                                          <p:attrName>style.visibility</p:attrName>
                                        </p:attrNameLst>
                                      </p:cBhvr>
                                      <p:to>
                                        <p:strVal val="visible"/>
                                      </p:to>
                                    </p:set>
                                    <p:animEffect transition="in" filter="wipe(left)">
                                      <p:cBhvr>
                                        <p:cTn id="17" dur="500"/>
                                        <p:tgtEl>
                                          <p:spTgt spid="229383"/>
                                        </p:tgtEl>
                                      </p:cBhvr>
                                    </p:animEffect>
                                  </p:childTnLst>
                                </p:cTn>
                              </p:par>
                              <p:par>
                                <p:cTn id="18" presetID="3" presetClass="entr" presetSubtype="10" fill="hold" nodeType="withEffect">
                                  <p:stCondLst>
                                    <p:cond delay="0"/>
                                  </p:stCondLst>
                                  <p:childTnLst>
                                    <p:set>
                                      <p:cBhvr>
                                        <p:cTn id="19" dur="1" fill="hold">
                                          <p:stCondLst>
                                            <p:cond delay="0"/>
                                          </p:stCondLst>
                                        </p:cTn>
                                        <p:tgtEl>
                                          <p:spTgt spid="229389"/>
                                        </p:tgtEl>
                                        <p:attrNameLst>
                                          <p:attrName>style.visibility</p:attrName>
                                        </p:attrNameLst>
                                      </p:cBhvr>
                                      <p:to>
                                        <p:strVal val="visible"/>
                                      </p:to>
                                    </p:set>
                                    <p:animEffect transition="in" filter="blinds(horizontal)">
                                      <p:cBhvr>
                                        <p:cTn id="20" dur="2000"/>
                                        <p:tgtEl>
                                          <p:spTgt spid="2293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29386"/>
                                        </p:tgtEl>
                                        <p:attrNameLst>
                                          <p:attrName>style.visibility</p:attrName>
                                        </p:attrNameLst>
                                      </p:cBhvr>
                                      <p:to>
                                        <p:strVal val="visible"/>
                                      </p:to>
                                    </p:set>
                                    <p:animEffect transition="in" filter="wipe(left)">
                                      <p:cBhvr>
                                        <p:cTn id="25" dur="500"/>
                                        <p:tgtEl>
                                          <p:spTgt spid="22938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29384"/>
                                        </p:tgtEl>
                                        <p:attrNameLst>
                                          <p:attrName>style.visibility</p:attrName>
                                        </p:attrNameLst>
                                      </p:cBhvr>
                                      <p:to>
                                        <p:strVal val="visible"/>
                                      </p:to>
                                    </p:set>
                                    <p:animEffect transition="in" filter="wipe(left)">
                                      <p:cBhvr>
                                        <p:cTn id="30" dur="500"/>
                                        <p:tgtEl>
                                          <p:spTgt spid="2293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29385"/>
                                        </p:tgtEl>
                                        <p:attrNameLst>
                                          <p:attrName>style.visibility</p:attrName>
                                        </p:attrNameLst>
                                      </p:cBhvr>
                                      <p:to>
                                        <p:strVal val="visible"/>
                                      </p:to>
                                    </p:set>
                                    <p:animEffect transition="in" filter="wipe(left)">
                                      <p:cBhvr>
                                        <p:cTn id="35" dur="500"/>
                                        <p:tgtEl>
                                          <p:spTgt spid="22938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29382"/>
                                        </p:tgtEl>
                                        <p:attrNameLst>
                                          <p:attrName>style.visibility</p:attrName>
                                        </p:attrNameLst>
                                      </p:cBhvr>
                                      <p:to>
                                        <p:strVal val="visible"/>
                                      </p:to>
                                    </p:set>
                                    <p:animEffect transition="in" filter="wipe(left)">
                                      <p:cBhvr>
                                        <p:cTn id="40" dur="500"/>
                                        <p:tgtEl>
                                          <p:spTgt spid="2293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29378"/>
                                        </p:tgtEl>
                                        <p:attrNameLst>
                                          <p:attrName>style.visibility</p:attrName>
                                        </p:attrNameLst>
                                      </p:cBhvr>
                                      <p:to>
                                        <p:strVal val="visible"/>
                                      </p:to>
                                    </p:set>
                                    <p:animEffect transition="in" filter="wipe(left)">
                                      <p:cBhvr>
                                        <p:cTn id="45" dur="500"/>
                                        <p:tgtEl>
                                          <p:spTgt spid="2293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29381"/>
                                        </p:tgtEl>
                                        <p:attrNameLst>
                                          <p:attrName>style.visibility</p:attrName>
                                        </p:attrNameLst>
                                      </p:cBhvr>
                                      <p:to>
                                        <p:strVal val="visible"/>
                                      </p:to>
                                    </p:set>
                                    <p:animEffect transition="in" filter="wipe(left)">
                                      <p:cBhvr>
                                        <p:cTn id="50" dur="500"/>
                                        <p:tgtEl>
                                          <p:spTgt spid="2293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29379"/>
                                        </p:tgtEl>
                                        <p:attrNameLst>
                                          <p:attrName>style.visibility</p:attrName>
                                        </p:attrNameLst>
                                      </p:cBhvr>
                                      <p:to>
                                        <p:strVal val="visible"/>
                                      </p:to>
                                    </p:set>
                                    <p:animEffect transition="in" filter="wipe(left)">
                                      <p:cBhvr>
                                        <p:cTn id="55" dur="500"/>
                                        <p:tgtEl>
                                          <p:spTgt spid="22937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29380"/>
                                        </p:tgtEl>
                                        <p:attrNameLst>
                                          <p:attrName>style.visibility</p:attrName>
                                        </p:attrNameLst>
                                      </p:cBhvr>
                                      <p:to>
                                        <p:strVal val="visible"/>
                                      </p:to>
                                    </p:set>
                                    <p:animEffect transition="in" filter="wipe(left)">
                                      <p:cBhvr>
                                        <p:cTn id="60" dur="500"/>
                                        <p:tgtEl>
                                          <p:spTgt spid="229380"/>
                                        </p:tgtEl>
                                      </p:cBhvr>
                                    </p:animEffect>
                                  </p:childTnLst>
                                </p:cTn>
                              </p:par>
                              <p:par>
                                <p:cTn id="61" presetID="3" presetClass="entr" presetSubtype="10" fill="hold" nodeType="withEffect">
                                  <p:stCondLst>
                                    <p:cond delay="0"/>
                                  </p:stCondLst>
                                  <p:childTnLst>
                                    <p:set>
                                      <p:cBhvr>
                                        <p:cTn id="62" dur="1" fill="hold">
                                          <p:stCondLst>
                                            <p:cond delay="0"/>
                                          </p:stCondLst>
                                        </p:cTn>
                                        <p:tgtEl>
                                          <p:spTgt spid="229390"/>
                                        </p:tgtEl>
                                        <p:attrNameLst>
                                          <p:attrName>style.visibility</p:attrName>
                                        </p:attrNameLst>
                                      </p:cBhvr>
                                      <p:to>
                                        <p:strVal val="visible"/>
                                      </p:to>
                                    </p:set>
                                    <p:animEffect transition="in" filter="blinds(horizontal)">
                                      <p:cBhvr>
                                        <p:cTn id="63" dur="2000"/>
                                        <p:tgtEl>
                                          <p:spTgt spid="229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PA_库_文本框 1"/>
          <p:cNvSpPr txBox="1"/>
          <p:nvPr>
            <p:custDataLst>
              <p:tags r:id="rId1"/>
            </p:custDataLst>
          </p:nvPr>
        </p:nvSpPr>
        <p:spPr>
          <a:xfrm>
            <a:off x="6597872" y="963576"/>
            <a:ext cx="1415772" cy="1569660"/>
          </a:xfrm>
          <a:prstGeom prst="rect">
            <a:avLst/>
          </a:prstGeom>
        </p:spPr>
        <p:txBody>
          <a:bodyPr wrap="none">
            <a:spAutoFit/>
          </a:bodyPr>
          <a:lstStyle>
            <a:defPPr>
              <a:defRPr lang="zh-CN"/>
            </a:defPPr>
            <a:lvl1pPr>
              <a:defRPr sz="9600">
                <a:latin typeface="汉仪尚巍手书W" panose="00020600040101010101" pitchFamily="18" charset="-122"/>
                <a:ea typeface="汉仪尚巍手书W" panose="00020600040101010101" pitchFamily="18" charset="-122"/>
              </a:defRPr>
            </a:lvl1pPr>
          </a:lstStyle>
          <a:p>
            <a:pPr algn="ctr"/>
            <a:r>
              <a:rPr lang="zh-CN" altLang="en-US" dirty="0">
                <a:latin typeface="禹卫书法行书简体" panose="02000603000000000000" pitchFamily="2" charset="-122"/>
                <a:ea typeface="禹卫书法行书简体" panose="02000603000000000000" pitchFamily="2" charset="-122"/>
              </a:rPr>
              <a:t>You</a:t>
            </a:r>
          </a:p>
        </p:txBody>
      </p:sp>
      <p:sp>
        <p:nvSpPr>
          <p:cNvPr id="28" name="PA_库_矩形 7"/>
          <p:cNvSpPr/>
          <p:nvPr>
            <p:custDataLst>
              <p:tags r:id="rId2"/>
            </p:custDataLst>
          </p:nvPr>
        </p:nvSpPr>
        <p:spPr>
          <a:xfrm>
            <a:off x="2219367" y="963576"/>
            <a:ext cx="3757760" cy="1569660"/>
          </a:xfrm>
          <a:prstGeom prst="rect">
            <a:avLst/>
          </a:prstGeom>
        </p:spPr>
        <p:txBody>
          <a:bodyPr wrap="none">
            <a:spAutoFit/>
          </a:bodyPr>
          <a:lstStyle/>
          <a:p>
            <a:pPr algn="ctr"/>
            <a:r>
              <a:rPr lang="zh-CN" altLang="en-US" sz="9600" dirty="0">
                <a:latin typeface="禹卫书法行书简体" panose="02000603000000000000" pitchFamily="2" charset="-122"/>
                <a:ea typeface="禹卫书法行书简体" panose="02000603000000000000" pitchFamily="2" charset="-122"/>
              </a:rPr>
              <a:t>Thank</a:t>
            </a:r>
          </a:p>
        </p:txBody>
      </p:sp>
      <p:grpSp>
        <p:nvGrpSpPr>
          <p:cNvPr id="29" name="PA_库_组合 24"/>
          <p:cNvGrpSpPr/>
          <p:nvPr>
            <p:custDataLst>
              <p:tags r:id="rId3"/>
            </p:custDataLst>
          </p:nvPr>
        </p:nvGrpSpPr>
        <p:grpSpPr>
          <a:xfrm>
            <a:off x="5798559" y="2423962"/>
            <a:ext cx="560050" cy="939160"/>
            <a:chOff x="1229861" y="3012007"/>
            <a:chExt cx="1188823" cy="1993565"/>
          </a:xfrm>
        </p:grpSpPr>
        <p:pic>
          <p:nvPicPr>
            <p:cNvPr id="30" name="图片 29"/>
            <p:cNvPicPr>
              <a:picLocks noChangeAspect="1"/>
            </p:cNvPicPr>
            <p:nvPr/>
          </p:nvPicPr>
          <p:blipFill>
            <a:blip r:embed="rId7"/>
            <a:stretch>
              <a:fillRect/>
            </a:stretch>
          </p:blipFill>
          <p:spPr>
            <a:xfrm>
              <a:off x="1229861" y="3012007"/>
              <a:ext cx="1188823" cy="1993565"/>
            </a:xfrm>
            <a:prstGeom prst="rect">
              <a:avLst/>
            </a:prstGeom>
          </p:spPr>
        </p:pic>
        <p:sp>
          <p:nvSpPr>
            <p:cNvPr id="31" name="PA_文本框 22"/>
            <p:cNvSpPr txBox="1"/>
            <p:nvPr>
              <p:custDataLst>
                <p:tags r:id="rId4"/>
              </p:custDataLst>
            </p:nvPr>
          </p:nvSpPr>
          <p:spPr>
            <a:xfrm>
              <a:off x="1562763" y="3620921"/>
              <a:ext cx="459029" cy="861606"/>
            </a:xfrm>
            <a:custGeom>
              <a:avLst/>
              <a:gdLst/>
              <a:ahLst/>
              <a:cxnLst/>
              <a:rect l="l" t="t" r="r" b="b"/>
              <a:pathLst>
                <a:path w="459029" h="861606">
                  <a:moveTo>
                    <a:pt x="216256" y="765353"/>
                  </a:moveTo>
                  <a:lnTo>
                    <a:pt x="214884" y="768553"/>
                  </a:lnTo>
                  <a:lnTo>
                    <a:pt x="224028" y="773125"/>
                  </a:lnTo>
                  <a:lnTo>
                    <a:pt x="225400" y="771753"/>
                  </a:lnTo>
                  <a:close/>
                  <a:moveTo>
                    <a:pt x="211684" y="735177"/>
                  </a:moveTo>
                  <a:lnTo>
                    <a:pt x="211684" y="737920"/>
                  </a:lnTo>
                  <a:lnTo>
                    <a:pt x="210312" y="736092"/>
                  </a:lnTo>
                  <a:close/>
                  <a:moveTo>
                    <a:pt x="301752" y="696772"/>
                  </a:moveTo>
                  <a:cubicBezTo>
                    <a:pt x="299314" y="702868"/>
                    <a:pt x="296418" y="708660"/>
                    <a:pt x="293065" y="714146"/>
                  </a:cubicBezTo>
                  <a:lnTo>
                    <a:pt x="294894" y="715061"/>
                  </a:lnTo>
                  <a:lnTo>
                    <a:pt x="302209" y="697230"/>
                  </a:lnTo>
                  <a:close/>
                  <a:moveTo>
                    <a:pt x="218084" y="675284"/>
                  </a:moveTo>
                  <a:lnTo>
                    <a:pt x="215341" y="676656"/>
                  </a:lnTo>
                  <a:lnTo>
                    <a:pt x="215341" y="683057"/>
                  </a:lnTo>
                  <a:lnTo>
                    <a:pt x="209398" y="686257"/>
                  </a:lnTo>
                  <a:lnTo>
                    <a:pt x="211684" y="687171"/>
                  </a:lnTo>
                  <a:cubicBezTo>
                    <a:pt x="211684" y="687781"/>
                    <a:pt x="211836" y="688314"/>
                    <a:pt x="212141" y="688772"/>
                  </a:cubicBezTo>
                  <a:cubicBezTo>
                    <a:pt x="212446" y="689229"/>
                    <a:pt x="212369" y="689838"/>
                    <a:pt x="211912" y="690600"/>
                  </a:cubicBezTo>
                  <a:cubicBezTo>
                    <a:pt x="211455" y="691362"/>
                    <a:pt x="211074" y="692963"/>
                    <a:pt x="210769" y="695401"/>
                  </a:cubicBezTo>
                  <a:cubicBezTo>
                    <a:pt x="211074" y="693572"/>
                    <a:pt x="212141" y="691591"/>
                    <a:pt x="213970" y="689457"/>
                  </a:cubicBezTo>
                  <a:cubicBezTo>
                    <a:pt x="214579" y="690677"/>
                    <a:pt x="215265" y="691820"/>
                    <a:pt x="216027" y="692886"/>
                  </a:cubicBezTo>
                  <a:cubicBezTo>
                    <a:pt x="216789" y="693953"/>
                    <a:pt x="216789" y="696239"/>
                    <a:pt x="216027" y="699744"/>
                  </a:cubicBezTo>
                  <a:cubicBezTo>
                    <a:pt x="215265" y="703250"/>
                    <a:pt x="214351" y="705612"/>
                    <a:pt x="213284" y="706831"/>
                  </a:cubicBezTo>
                  <a:cubicBezTo>
                    <a:pt x="212217" y="708050"/>
                    <a:pt x="211531" y="709574"/>
                    <a:pt x="211226" y="711403"/>
                  </a:cubicBezTo>
                  <a:lnTo>
                    <a:pt x="210769" y="706831"/>
                  </a:lnTo>
                  <a:cubicBezTo>
                    <a:pt x="208636" y="711403"/>
                    <a:pt x="208940" y="715518"/>
                    <a:pt x="211684" y="719175"/>
                  </a:cubicBezTo>
                  <a:lnTo>
                    <a:pt x="213512" y="713689"/>
                  </a:lnTo>
                  <a:cubicBezTo>
                    <a:pt x="213817" y="713994"/>
                    <a:pt x="213436" y="715899"/>
                    <a:pt x="212369" y="719404"/>
                  </a:cubicBezTo>
                  <a:cubicBezTo>
                    <a:pt x="211303" y="722909"/>
                    <a:pt x="210617" y="726795"/>
                    <a:pt x="210312" y="731063"/>
                  </a:cubicBezTo>
                  <a:lnTo>
                    <a:pt x="212598" y="730148"/>
                  </a:lnTo>
                  <a:cubicBezTo>
                    <a:pt x="211988" y="732587"/>
                    <a:pt x="211226" y="734568"/>
                    <a:pt x="210312" y="736092"/>
                  </a:cubicBezTo>
                  <a:lnTo>
                    <a:pt x="209398" y="739292"/>
                  </a:lnTo>
                  <a:cubicBezTo>
                    <a:pt x="209702" y="741121"/>
                    <a:pt x="209779" y="742721"/>
                    <a:pt x="209626" y="744093"/>
                  </a:cubicBezTo>
                  <a:cubicBezTo>
                    <a:pt x="209474" y="745464"/>
                    <a:pt x="209474" y="747293"/>
                    <a:pt x="209626" y="749579"/>
                  </a:cubicBezTo>
                  <a:cubicBezTo>
                    <a:pt x="209779" y="751865"/>
                    <a:pt x="209779" y="753846"/>
                    <a:pt x="209626" y="755523"/>
                  </a:cubicBezTo>
                  <a:cubicBezTo>
                    <a:pt x="209474" y="757199"/>
                    <a:pt x="209702" y="759104"/>
                    <a:pt x="210312" y="761238"/>
                  </a:cubicBezTo>
                  <a:lnTo>
                    <a:pt x="210769" y="753465"/>
                  </a:lnTo>
                  <a:lnTo>
                    <a:pt x="212598" y="753008"/>
                  </a:lnTo>
                  <a:lnTo>
                    <a:pt x="213055" y="763066"/>
                  </a:lnTo>
                  <a:lnTo>
                    <a:pt x="214884" y="761695"/>
                  </a:lnTo>
                  <a:lnTo>
                    <a:pt x="214884" y="763981"/>
                  </a:lnTo>
                  <a:lnTo>
                    <a:pt x="229057" y="771296"/>
                  </a:lnTo>
                  <a:cubicBezTo>
                    <a:pt x="229972" y="770077"/>
                    <a:pt x="231038" y="769010"/>
                    <a:pt x="232258" y="768096"/>
                  </a:cubicBezTo>
                  <a:cubicBezTo>
                    <a:pt x="233477" y="767181"/>
                    <a:pt x="240487" y="753922"/>
                    <a:pt x="253289" y="728319"/>
                  </a:cubicBezTo>
                  <a:cubicBezTo>
                    <a:pt x="245059" y="714908"/>
                    <a:pt x="239497" y="705383"/>
                    <a:pt x="236601" y="699744"/>
                  </a:cubicBezTo>
                  <a:cubicBezTo>
                    <a:pt x="233705" y="694106"/>
                    <a:pt x="231038" y="689991"/>
                    <a:pt x="228600" y="687400"/>
                  </a:cubicBezTo>
                  <a:cubicBezTo>
                    <a:pt x="226162" y="684809"/>
                    <a:pt x="222809" y="680923"/>
                    <a:pt x="218542" y="675741"/>
                  </a:cubicBezTo>
                  <a:close/>
                  <a:moveTo>
                    <a:pt x="140360" y="671627"/>
                  </a:moveTo>
                  <a:cubicBezTo>
                    <a:pt x="139751" y="672236"/>
                    <a:pt x="139370" y="674370"/>
                    <a:pt x="139218" y="678027"/>
                  </a:cubicBezTo>
                  <a:cubicBezTo>
                    <a:pt x="139065" y="681685"/>
                    <a:pt x="138989" y="687324"/>
                    <a:pt x="138989" y="694944"/>
                  </a:cubicBezTo>
                  <a:close/>
                  <a:moveTo>
                    <a:pt x="287122" y="642366"/>
                  </a:moveTo>
                  <a:cubicBezTo>
                    <a:pt x="280721" y="644804"/>
                    <a:pt x="275768" y="646557"/>
                    <a:pt x="272263" y="647624"/>
                  </a:cubicBezTo>
                  <a:cubicBezTo>
                    <a:pt x="268757" y="648690"/>
                    <a:pt x="264414" y="650519"/>
                    <a:pt x="259232" y="653110"/>
                  </a:cubicBezTo>
                  <a:cubicBezTo>
                    <a:pt x="254051" y="655701"/>
                    <a:pt x="245516" y="660044"/>
                    <a:pt x="233629" y="666140"/>
                  </a:cubicBezTo>
                  <a:lnTo>
                    <a:pt x="265633" y="695401"/>
                  </a:lnTo>
                  <a:cubicBezTo>
                    <a:pt x="268681" y="689610"/>
                    <a:pt x="270891" y="685266"/>
                    <a:pt x="272263" y="682371"/>
                  </a:cubicBezTo>
                  <a:cubicBezTo>
                    <a:pt x="273634" y="679475"/>
                    <a:pt x="275311" y="675437"/>
                    <a:pt x="277292" y="670255"/>
                  </a:cubicBezTo>
                  <a:cubicBezTo>
                    <a:pt x="279273" y="665073"/>
                    <a:pt x="282550" y="655777"/>
                    <a:pt x="287122" y="642366"/>
                  </a:cubicBezTo>
                  <a:close/>
                  <a:moveTo>
                    <a:pt x="113843" y="597560"/>
                  </a:moveTo>
                  <a:lnTo>
                    <a:pt x="102413" y="602132"/>
                  </a:lnTo>
                  <a:lnTo>
                    <a:pt x="101956" y="605333"/>
                  </a:lnTo>
                  <a:lnTo>
                    <a:pt x="60808" y="634136"/>
                  </a:lnTo>
                  <a:cubicBezTo>
                    <a:pt x="64160" y="635051"/>
                    <a:pt x="66599" y="636041"/>
                    <a:pt x="68123" y="637108"/>
                  </a:cubicBezTo>
                  <a:cubicBezTo>
                    <a:pt x="69647" y="638175"/>
                    <a:pt x="71399" y="639089"/>
                    <a:pt x="73381" y="639851"/>
                  </a:cubicBezTo>
                  <a:cubicBezTo>
                    <a:pt x="75362" y="640613"/>
                    <a:pt x="77038" y="641451"/>
                    <a:pt x="78410" y="642366"/>
                  </a:cubicBezTo>
                  <a:cubicBezTo>
                    <a:pt x="79781" y="643280"/>
                    <a:pt x="81001" y="643890"/>
                    <a:pt x="82068" y="644195"/>
                  </a:cubicBezTo>
                  <a:cubicBezTo>
                    <a:pt x="83134" y="644499"/>
                    <a:pt x="84277" y="645261"/>
                    <a:pt x="85497" y="646481"/>
                  </a:cubicBezTo>
                  <a:lnTo>
                    <a:pt x="90069" y="652424"/>
                  </a:lnTo>
                  <a:lnTo>
                    <a:pt x="85954" y="658825"/>
                  </a:lnTo>
                  <a:lnTo>
                    <a:pt x="88240" y="650138"/>
                  </a:lnTo>
                  <a:cubicBezTo>
                    <a:pt x="85192" y="655320"/>
                    <a:pt x="82753" y="658901"/>
                    <a:pt x="80925" y="660882"/>
                  </a:cubicBezTo>
                  <a:cubicBezTo>
                    <a:pt x="79096" y="662864"/>
                    <a:pt x="78486" y="666369"/>
                    <a:pt x="79096" y="671398"/>
                  </a:cubicBezTo>
                  <a:cubicBezTo>
                    <a:pt x="79705" y="676427"/>
                    <a:pt x="78867" y="684581"/>
                    <a:pt x="76581" y="695858"/>
                  </a:cubicBezTo>
                  <a:cubicBezTo>
                    <a:pt x="74295" y="707136"/>
                    <a:pt x="73762" y="713918"/>
                    <a:pt x="74981" y="716204"/>
                  </a:cubicBezTo>
                  <a:cubicBezTo>
                    <a:pt x="76200" y="718490"/>
                    <a:pt x="77876" y="720852"/>
                    <a:pt x="80010" y="723290"/>
                  </a:cubicBezTo>
                  <a:cubicBezTo>
                    <a:pt x="85192" y="728472"/>
                    <a:pt x="88925" y="732053"/>
                    <a:pt x="91211" y="734034"/>
                  </a:cubicBezTo>
                  <a:cubicBezTo>
                    <a:pt x="93498" y="736015"/>
                    <a:pt x="95326" y="737235"/>
                    <a:pt x="96698" y="737692"/>
                  </a:cubicBezTo>
                  <a:cubicBezTo>
                    <a:pt x="98070" y="738149"/>
                    <a:pt x="99517" y="738683"/>
                    <a:pt x="101041" y="739292"/>
                  </a:cubicBezTo>
                  <a:cubicBezTo>
                    <a:pt x="103175" y="707593"/>
                    <a:pt x="105613" y="676046"/>
                    <a:pt x="108356" y="644652"/>
                  </a:cubicBezTo>
                  <a:lnTo>
                    <a:pt x="101041" y="637337"/>
                  </a:lnTo>
                  <a:lnTo>
                    <a:pt x="110185" y="632307"/>
                  </a:lnTo>
                  <a:lnTo>
                    <a:pt x="113386" y="600761"/>
                  </a:lnTo>
                  <a:lnTo>
                    <a:pt x="109728" y="601675"/>
                  </a:lnTo>
                  <a:close/>
                  <a:moveTo>
                    <a:pt x="126187" y="502005"/>
                  </a:moveTo>
                  <a:cubicBezTo>
                    <a:pt x="128930" y="502920"/>
                    <a:pt x="131369" y="503453"/>
                    <a:pt x="133502" y="503606"/>
                  </a:cubicBezTo>
                  <a:cubicBezTo>
                    <a:pt x="135636" y="503758"/>
                    <a:pt x="137846" y="504139"/>
                    <a:pt x="140132" y="504749"/>
                  </a:cubicBezTo>
                  <a:cubicBezTo>
                    <a:pt x="142418" y="505358"/>
                    <a:pt x="144704" y="505739"/>
                    <a:pt x="146990" y="505892"/>
                  </a:cubicBezTo>
                  <a:cubicBezTo>
                    <a:pt x="149276" y="506044"/>
                    <a:pt x="152095" y="507035"/>
                    <a:pt x="155448" y="508863"/>
                  </a:cubicBezTo>
                  <a:lnTo>
                    <a:pt x="157277" y="512521"/>
                  </a:lnTo>
                  <a:cubicBezTo>
                    <a:pt x="155448" y="515569"/>
                    <a:pt x="153848" y="518083"/>
                    <a:pt x="152476" y="520065"/>
                  </a:cubicBezTo>
                  <a:cubicBezTo>
                    <a:pt x="151105" y="522046"/>
                    <a:pt x="150495" y="525399"/>
                    <a:pt x="150647" y="530123"/>
                  </a:cubicBezTo>
                  <a:cubicBezTo>
                    <a:pt x="150800" y="534847"/>
                    <a:pt x="150876" y="544068"/>
                    <a:pt x="150876" y="557784"/>
                  </a:cubicBezTo>
                  <a:cubicBezTo>
                    <a:pt x="155753" y="558698"/>
                    <a:pt x="159410" y="559384"/>
                    <a:pt x="161849" y="559841"/>
                  </a:cubicBezTo>
                  <a:cubicBezTo>
                    <a:pt x="164287" y="560298"/>
                    <a:pt x="166345" y="561365"/>
                    <a:pt x="168021" y="563041"/>
                  </a:cubicBezTo>
                  <a:cubicBezTo>
                    <a:pt x="169697" y="564718"/>
                    <a:pt x="172669" y="567385"/>
                    <a:pt x="176936" y="571043"/>
                  </a:cubicBezTo>
                  <a:lnTo>
                    <a:pt x="177851" y="575157"/>
                  </a:lnTo>
                  <a:cubicBezTo>
                    <a:pt x="176632" y="575767"/>
                    <a:pt x="175641" y="576300"/>
                    <a:pt x="174879" y="576758"/>
                  </a:cubicBezTo>
                  <a:cubicBezTo>
                    <a:pt x="174117" y="577215"/>
                    <a:pt x="171983" y="577901"/>
                    <a:pt x="168478" y="578815"/>
                  </a:cubicBezTo>
                  <a:cubicBezTo>
                    <a:pt x="164973" y="579729"/>
                    <a:pt x="159410" y="581253"/>
                    <a:pt x="151790" y="583387"/>
                  </a:cubicBezTo>
                  <a:lnTo>
                    <a:pt x="152705" y="584301"/>
                  </a:lnTo>
                  <a:cubicBezTo>
                    <a:pt x="152705" y="584606"/>
                    <a:pt x="152552" y="584987"/>
                    <a:pt x="152248" y="585444"/>
                  </a:cubicBezTo>
                  <a:cubicBezTo>
                    <a:pt x="151943" y="585902"/>
                    <a:pt x="149962" y="603504"/>
                    <a:pt x="146304" y="638251"/>
                  </a:cubicBezTo>
                  <a:lnTo>
                    <a:pt x="175108" y="653339"/>
                  </a:lnTo>
                  <a:lnTo>
                    <a:pt x="185623" y="646938"/>
                  </a:lnTo>
                  <a:lnTo>
                    <a:pt x="187909" y="648766"/>
                  </a:lnTo>
                  <a:cubicBezTo>
                    <a:pt x="185166" y="652119"/>
                    <a:pt x="183185" y="654405"/>
                    <a:pt x="181966" y="655625"/>
                  </a:cubicBezTo>
                  <a:cubicBezTo>
                    <a:pt x="180746" y="656844"/>
                    <a:pt x="180061" y="657911"/>
                    <a:pt x="179908" y="658825"/>
                  </a:cubicBezTo>
                  <a:cubicBezTo>
                    <a:pt x="179756" y="659739"/>
                    <a:pt x="179680" y="660806"/>
                    <a:pt x="179680" y="662025"/>
                  </a:cubicBezTo>
                  <a:lnTo>
                    <a:pt x="187452" y="659739"/>
                  </a:lnTo>
                  <a:cubicBezTo>
                    <a:pt x="192329" y="619810"/>
                    <a:pt x="194539" y="596950"/>
                    <a:pt x="194081" y="591159"/>
                  </a:cubicBezTo>
                  <a:cubicBezTo>
                    <a:pt x="193624" y="585368"/>
                    <a:pt x="193929" y="581329"/>
                    <a:pt x="194996" y="579043"/>
                  </a:cubicBezTo>
                  <a:cubicBezTo>
                    <a:pt x="196063" y="576758"/>
                    <a:pt x="197663" y="572109"/>
                    <a:pt x="199796" y="565099"/>
                  </a:cubicBezTo>
                  <a:cubicBezTo>
                    <a:pt x="205283" y="560832"/>
                    <a:pt x="209093" y="557708"/>
                    <a:pt x="211226" y="555726"/>
                  </a:cubicBezTo>
                  <a:cubicBezTo>
                    <a:pt x="213360" y="553745"/>
                    <a:pt x="215951" y="552602"/>
                    <a:pt x="218999" y="552297"/>
                  </a:cubicBezTo>
                  <a:cubicBezTo>
                    <a:pt x="222047" y="551993"/>
                    <a:pt x="225857" y="550926"/>
                    <a:pt x="230429" y="549097"/>
                  </a:cubicBezTo>
                  <a:cubicBezTo>
                    <a:pt x="235001" y="547268"/>
                    <a:pt x="250241" y="537514"/>
                    <a:pt x="276149" y="519836"/>
                  </a:cubicBezTo>
                  <a:cubicBezTo>
                    <a:pt x="276758" y="514959"/>
                    <a:pt x="279197" y="510845"/>
                    <a:pt x="283464" y="507492"/>
                  </a:cubicBezTo>
                  <a:cubicBezTo>
                    <a:pt x="286512" y="507187"/>
                    <a:pt x="289408" y="506730"/>
                    <a:pt x="292151" y="506120"/>
                  </a:cubicBezTo>
                  <a:cubicBezTo>
                    <a:pt x="292456" y="508254"/>
                    <a:pt x="292837" y="509930"/>
                    <a:pt x="293294" y="511149"/>
                  </a:cubicBezTo>
                  <a:cubicBezTo>
                    <a:pt x="293751" y="512368"/>
                    <a:pt x="294818" y="514045"/>
                    <a:pt x="296494" y="516179"/>
                  </a:cubicBezTo>
                  <a:cubicBezTo>
                    <a:pt x="298171" y="518312"/>
                    <a:pt x="300685" y="521970"/>
                    <a:pt x="304038" y="527151"/>
                  </a:cubicBezTo>
                  <a:lnTo>
                    <a:pt x="305867" y="527608"/>
                  </a:lnTo>
                  <a:cubicBezTo>
                    <a:pt x="308305" y="530961"/>
                    <a:pt x="310210" y="533552"/>
                    <a:pt x="311582" y="535381"/>
                  </a:cubicBezTo>
                  <a:cubicBezTo>
                    <a:pt x="312953" y="537210"/>
                    <a:pt x="314096" y="539724"/>
                    <a:pt x="315011" y="542925"/>
                  </a:cubicBezTo>
                  <a:cubicBezTo>
                    <a:pt x="315925" y="546125"/>
                    <a:pt x="316078" y="548335"/>
                    <a:pt x="315468" y="549554"/>
                  </a:cubicBezTo>
                  <a:cubicBezTo>
                    <a:pt x="314858" y="550773"/>
                    <a:pt x="314249" y="552145"/>
                    <a:pt x="313639" y="553669"/>
                  </a:cubicBezTo>
                  <a:cubicBezTo>
                    <a:pt x="312115" y="554583"/>
                    <a:pt x="310972" y="555345"/>
                    <a:pt x="310210" y="555955"/>
                  </a:cubicBezTo>
                  <a:cubicBezTo>
                    <a:pt x="309448" y="556565"/>
                    <a:pt x="307162" y="556031"/>
                    <a:pt x="303352" y="554355"/>
                  </a:cubicBezTo>
                  <a:cubicBezTo>
                    <a:pt x="299542" y="552678"/>
                    <a:pt x="295656" y="552602"/>
                    <a:pt x="291694" y="554126"/>
                  </a:cubicBezTo>
                  <a:cubicBezTo>
                    <a:pt x="287731" y="555650"/>
                    <a:pt x="282397" y="557784"/>
                    <a:pt x="275692" y="560527"/>
                  </a:cubicBezTo>
                  <a:lnTo>
                    <a:pt x="274320" y="558698"/>
                  </a:lnTo>
                  <a:cubicBezTo>
                    <a:pt x="273710" y="559612"/>
                    <a:pt x="272110" y="560375"/>
                    <a:pt x="269519" y="560984"/>
                  </a:cubicBezTo>
                  <a:cubicBezTo>
                    <a:pt x="266929" y="561594"/>
                    <a:pt x="265481" y="562203"/>
                    <a:pt x="265176" y="562813"/>
                  </a:cubicBezTo>
                  <a:cubicBezTo>
                    <a:pt x="264871" y="563422"/>
                    <a:pt x="263957" y="563880"/>
                    <a:pt x="262433" y="564185"/>
                  </a:cubicBezTo>
                  <a:lnTo>
                    <a:pt x="260604" y="561441"/>
                  </a:lnTo>
                  <a:lnTo>
                    <a:pt x="260604" y="564185"/>
                  </a:lnTo>
                  <a:lnTo>
                    <a:pt x="258318" y="565556"/>
                  </a:lnTo>
                  <a:cubicBezTo>
                    <a:pt x="258928" y="564946"/>
                    <a:pt x="259232" y="563880"/>
                    <a:pt x="259232" y="562356"/>
                  </a:cubicBezTo>
                  <a:cubicBezTo>
                    <a:pt x="249784" y="569366"/>
                    <a:pt x="240030" y="575614"/>
                    <a:pt x="229972" y="581101"/>
                  </a:cubicBezTo>
                  <a:lnTo>
                    <a:pt x="233172" y="582015"/>
                  </a:lnTo>
                  <a:lnTo>
                    <a:pt x="229057" y="583387"/>
                  </a:lnTo>
                  <a:cubicBezTo>
                    <a:pt x="227228" y="585216"/>
                    <a:pt x="225933" y="586968"/>
                    <a:pt x="225171" y="588645"/>
                  </a:cubicBezTo>
                  <a:cubicBezTo>
                    <a:pt x="224409" y="590321"/>
                    <a:pt x="223418" y="595960"/>
                    <a:pt x="222199" y="605561"/>
                  </a:cubicBezTo>
                  <a:cubicBezTo>
                    <a:pt x="220980" y="615162"/>
                    <a:pt x="220370" y="622325"/>
                    <a:pt x="220370" y="627050"/>
                  </a:cubicBezTo>
                  <a:cubicBezTo>
                    <a:pt x="220370" y="631774"/>
                    <a:pt x="220294" y="634670"/>
                    <a:pt x="220142" y="635736"/>
                  </a:cubicBezTo>
                  <a:cubicBezTo>
                    <a:pt x="219989" y="636803"/>
                    <a:pt x="219304" y="638099"/>
                    <a:pt x="218084" y="639622"/>
                  </a:cubicBezTo>
                  <a:cubicBezTo>
                    <a:pt x="229972" y="633527"/>
                    <a:pt x="238582" y="629031"/>
                    <a:pt x="243916" y="626135"/>
                  </a:cubicBezTo>
                  <a:cubicBezTo>
                    <a:pt x="249250" y="623239"/>
                    <a:pt x="254889" y="620954"/>
                    <a:pt x="260833" y="619277"/>
                  </a:cubicBezTo>
                  <a:cubicBezTo>
                    <a:pt x="266776" y="617601"/>
                    <a:pt x="275844" y="614477"/>
                    <a:pt x="288036" y="609905"/>
                  </a:cubicBezTo>
                  <a:lnTo>
                    <a:pt x="290779" y="604418"/>
                  </a:lnTo>
                  <a:cubicBezTo>
                    <a:pt x="293522" y="602589"/>
                    <a:pt x="296418" y="600608"/>
                    <a:pt x="299466" y="598475"/>
                  </a:cubicBezTo>
                  <a:lnTo>
                    <a:pt x="299923" y="595731"/>
                  </a:lnTo>
                  <a:cubicBezTo>
                    <a:pt x="301447" y="595427"/>
                    <a:pt x="302666" y="595045"/>
                    <a:pt x="303581" y="594588"/>
                  </a:cubicBezTo>
                  <a:cubicBezTo>
                    <a:pt x="304495" y="594131"/>
                    <a:pt x="305105" y="594131"/>
                    <a:pt x="305410" y="594588"/>
                  </a:cubicBezTo>
                  <a:cubicBezTo>
                    <a:pt x="305714" y="595045"/>
                    <a:pt x="306476" y="595427"/>
                    <a:pt x="307696" y="595731"/>
                  </a:cubicBezTo>
                  <a:lnTo>
                    <a:pt x="310439" y="592074"/>
                  </a:lnTo>
                  <a:lnTo>
                    <a:pt x="316840" y="592074"/>
                  </a:lnTo>
                  <a:lnTo>
                    <a:pt x="316382" y="592531"/>
                  </a:lnTo>
                  <a:lnTo>
                    <a:pt x="316382" y="597560"/>
                  </a:lnTo>
                  <a:lnTo>
                    <a:pt x="319583" y="595731"/>
                  </a:lnTo>
                  <a:cubicBezTo>
                    <a:pt x="322936" y="597865"/>
                    <a:pt x="327889" y="599922"/>
                    <a:pt x="334442" y="601904"/>
                  </a:cubicBezTo>
                  <a:cubicBezTo>
                    <a:pt x="340995" y="603885"/>
                    <a:pt x="345491" y="606095"/>
                    <a:pt x="347929" y="608533"/>
                  </a:cubicBezTo>
                  <a:cubicBezTo>
                    <a:pt x="351282" y="613105"/>
                    <a:pt x="353416" y="616153"/>
                    <a:pt x="354330" y="617677"/>
                  </a:cubicBezTo>
                  <a:cubicBezTo>
                    <a:pt x="355244" y="619201"/>
                    <a:pt x="355930" y="620573"/>
                    <a:pt x="356387" y="621792"/>
                  </a:cubicBezTo>
                  <a:cubicBezTo>
                    <a:pt x="356845" y="623011"/>
                    <a:pt x="357378" y="624687"/>
                    <a:pt x="357988" y="626821"/>
                  </a:cubicBezTo>
                  <a:lnTo>
                    <a:pt x="351587" y="635965"/>
                  </a:lnTo>
                  <a:lnTo>
                    <a:pt x="337871" y="643737"/>
                  </a:lnTo>
                  <a:cubicBezTo>
                    <a:pt x="333299" y="649833"/>
                    <a:pt x="329870" y="654253"/>
                    <a:pt x="327584" y="656996"/>
                  </a:cubicBezTo>
                  <a:cubicBezTo>
                    <a:pt x="325298" y="659739"/>
                    <a:pt x="322859" y="663016"/>
                    <a:pt x="320269" y="666826"/>
                  </a:cubicBezTo>
                  <a:cubicBezTo>
                    <a:pt x="317678" y="670636"/>
                    <a:pt x="316382" y="674446"/>
                    <a:pt x="316382" y="678256"/>
                  </a:cubicBezTo>
                  <a:cubicBezTo>
                    <a:pt x="316382" y="682066"/>
                    <a:pt x="313487" y="688924"/>
                    <a:pt x="307696" y="698830"/>
                  </a:cubicBezTo>
                  <a:cubicBezTo>
                    <a:pt x="301904" y="708736"/>
                    <a:pt x="298856" y="714146"/>
                    <a:pt x="298552" y="715061"/>
                  </a:cubicBezTo>
                  <a:cubicBezTo>
                    <a:pt x="298247" y="715975"/>
                    <a:pt x="298094" y="716889"/>
                    <a:pt x="298094" y="717804"/>
                  </a:cubicBezTo>
                  <a:cubicBezTo>
                    <a:pt x="301447" y="718718"/>
                    <a:pt x="304343" y="719252"/>
                    <a:pt x="306781" y="719404"/>
                  </a:cubicBezTo>
                  <a:cubicBezTo>
                    <a:pt x="309220" y="719556"/>
                    <a:pt x="312725" y="721690"/>
                    <a:pt x="317297" y="725805"/>
                  </a:cubicBezTo>
                  <a:cubicBezTo>
                    <a:pt x="321869" y="729920"/>
                    <a:pt x="326669" y="732282"/>
                    <a:pt x="331699" y="732891"/>
                  </a:cubicBezTo>
                  <a:cubicBezTo>
                    <a:pt x="336728" y="733501"/>
                    <a:pt x="340004" y="734187"/>
                    <a:pt x="341528" y="734949"/>
                  </a:cubicBezTo>
                  <a:cubicBezTo>
                    <a:pt x="343052" y="735711"/>
                    <a:pt x="344348" y="736244"/>
                    <a:pt x="345415" y="736549"/>
                  </a:cubicBezTo>
                  <a:cubicBezTo>
                    <a:pt x="346481" y="736854"/>
                    <a:pt x="348082" y="737006"/>
                    <a:pt x="350215" y="737006"/>
                  </a:cubicBezTo>
                  <a:lnTo>
                    <a:pt x="350215" y="739292"/>
                  </a:lnTo>
                  <a:cubicBezTo>
                    <a:pt x="353263" y="740207"/>
                    <a:pt x="357302" y="740740"/>
                    <a:pt x="362331" y="740892"/>
                  </a:cubicBezTo>
                  <a:cubicBezTo>
                    <a:pt x="367360" y="741045"/>
                    <a:pt x="370942" y="740892"/>
                    <a:pt x="373075" y="740435"/>
                  </a:cubicBezTo>
                  <a:cubicBezTo>
                    <a:pt x="375209" y="739978"/>
                    <a:pt x="377190" y="739597"/>
                    <a:pt x="379019" y="739292"/>
                  </a:cubicBezTo>
                  <a:cubicBezTo>
                    <a:pt x="374752" y="738378"/>
                    <a:pt x="370637" y="737920"/>
                    <a:pt x="366674" y="737920"/>
                  </a:cubicBezTo>
                  <a:lnTo>
                    <a:pt x="368503" y="735635"/>
                  </a:lnTo>
                  <a:cubicBezTo>
                    <a:pt x="372770" y="735635"/>
                    <a:pt x="375895" y="735558"/>
                    <a:pt x="377876" y="735406"/>
                  </a:cubicBezTo>
                  <a:cubicBezTo>
                    <a:pt x="379857" y="735254"/>
                    <a:pt x="381152" y="735482"/>
                    <a:pt x="381762" y="736092"/>
                  </a:cubicBezTo>
                  <a:cubicBezTo>
                    <a:pt x="382372" y="736701"/>
                    <a:pt x="383134" y="737006"/>
                    <a:pt x="384048" y="737006"/>
                  </a:cubicBezTo>
                  <a:lnTo>
                    <a:pt x="385877" y="734263"/>
                  </a:lnTo>
                  <a:lnTo>
                    <a:pt x="392278" y="737006"/>
                  </a:lnTo>
                  <a:lnTo>
                    <a:pt x="392278" y="733806"/>
                  </a:lnTo>
                  <a:cubicBezTo>
                    <a:pt x="393802" y="733501"/>
                    <a:pt x="395478" y="732891"/>
                    <a:pt x="397307" y="731977"/>
                  </a:cubicBezTo>
                  <a:cubicBezTo>
                    <a:pt x="397916" y="733501"/>
                    <a:pt x="398221" y="734872"/>
                    <a:pt x="398221" y="736092"/>
                  </a:cubicBezTo>
                  <a:lnTo>
                    <a:pt x="393192" y="737006"/>
                  </a:lnTo>
                  <a:lnTo>
                    <a:pt x="391363" y="739292"/>
                  </a:lnTo>
                  <a:lnTo>
                    <a:pt x="400964" y="738378"/>
                  </a:lnTo>
                  <a:lnTo>
                    <a:pt x="399136" y="739292"/>
                  </a:lnTo>
                  <a:cubicBezTo>
                    <a:pt x="401574" y="739597"/>
                    <a:pt x="403327" y="739902"/>
                    <a:pt x="404393" y="740207"/>
                  </a:cubicBezTo>
                  <a:cubicBezTo>
                    <a:pt x="405460" y="740511"/>
                    <a:pt x="406527" y="740435"/>
                    <a:pt x="407594" y="739978"/>
                  </a:cubicBezTo>
                  <a:cubicBezTo>
                    <a:pt x="408661" y="739521"/>
                    <a:pt x="410870" y="739292"/>
                    <a:pt x="414223" y="739292"/>
                  </a:cubicBezTo>
                  <a:cubicBezTo>
                    <a:pt x="417576" y="739292"/>
                    <a:pt x="423824" y="737920"/>
                    <a:pt x="432968" y="735177"/>
                  </a:cubicBezTo>
                  <a:cubicBezTo>
                    <a:pt x="442112" y="732434"/>
                    <a:pt x="447065" y="731291"/>
                    <a:pt x="447827" y="731748"/>
                  </a:cubicBezTo>
                  <a:cubicBezTo>
                    <a:pt x="448589" y="732206"/>
                    <a:pt x="449275" y="732739"/>
                    <a:pt x="449885" y="733349"/>
                  </a:cubicBezTo>
                  <a:cubicBezTo>
                    <a:pt x="449275" y="732739"/>
                    <a:pt x="448589" y="732587"/>
                    <a:pt x="447827" y="732891"/>
                  </a:cubicBezTo>
                  <a:cubicBezTo>
                    <a:pt x="447065" y="733196"/>
                    <a:pt x="442874" y="735254"/>
                    <a:pt x="435254" y="739064"/>
                  </a:cubicBezTo>
                  <a:cubicBezTo>
                    <a:pt x="427634" y="742873"/>
                    <a:pt x="421386" y="746302"/>
                    <a:pt x="416509" y="749351"/>
                  </a:cubicBezTo>
                  <a:cubicBezTo>
                    <a:pt x="421386" y="750265"/>
                    <a:pt x="425958" y="749503"/>
                    <a:pt x="430225" y="747065"/>
                  </a:cubicBezTo>
                  <a:lnTo>
                    <a:pt x="420624" y="753465"/>
                  </a:lnTo>
                  <a:lnTo>
                    <a:pt x="423367" y="753465"/>
                  </a:lnTo>
                  <a:lnTo>
                    <a:pt x="412852" y="759409"/>
                  </a:lnTo>
                  <a:cubicBezTo>
                    <a:pt x="411632" y="762457"/>
                    <a:pt x="410566" y="765200"/>
                    <a:pt x="409651" y="767639"/>
                  </a:cubicBezTo>
                  <a:lnTo>
                    <a:pt x="440284" y="747979"/>
                  </a:lnTo>
                  <a:lnTo>
                    <a:pt x="424282" y="761238"/>
                  </a:lnTo>
                  <a:lnTo>
                    <a:pt x="417881" y="767639"/>
                  </a:lnTo>
                  <a:lnTo>
                    <a:pt x="418338" y="770382"/>
                  </a:lnTo>
                  <a:lnTo>
                    <a:pt x="414680" y="774039"/>
                  </a:lnTo>
                  <a:lnTo>
                    <a:pt x="415595" y="771753"/>
                  </a:lnTo>
                  <a:lnTo>
                    <a:pt x="413309" y="773125"/>
                  </a:lnTo>
                  <a:cubicBezTo>
                    <a:pt x="413309" y="774344"/>
                    <a:pt x="413385" y="775259"/>
                    <a:pt x="413537" y="775868"/>
                  </a:cubicBezTo>
                  <a:cubicBezTo>
                    <a:pt x="413690" y="776478"/>
                    <a:pt x="413080" y="777773"/>
                    <a:pt x="411709" y="779754"/>
                  </a:cubicBezTo>
                  <a:cubicBezTo>
                    <a:pt x="410337" y="781735"/>
                    <a:pt x="409118" y="784021"/>
                    <a:pt x="408051" y="786612"/>
                  </a:cubicBezTo>
                  <a:cubicBezTo>
                    <a:pt x="406984" y="789203"/>
                    <a:pt x="405079" y="792022"/>
                    <a:pt x="402336" y="795070"/>
                  </a:cubicBezTo>
                  <a:cubicBezTo>
                    <a:pt x="399593" y="798119"/>
                    <a:pt x="397688" y="801090"/>
                    <a:pt x="396621" y="803986"/>
                  </a:cubicBezTo>
                  <a:cubicBezTo>
                    <a:pt x="395554" y="806881"/>
                    <a:pt x="395326" y="809091"/>
                    <a:pt x="395935" y="810615"/>
                  </a:cubicBezTo>
                  <a:cubicBezTo>
                    <a:pt x="396545" y="812139"/>
                    <a:pt x="397307" y="814425"/>
                    <a:pt x="398221" y="817473"/>
                  </a:cubicBezTo>
                  <a:lnTo>
                    <a:pt x="401422" y="817473"/>
                  </a:lnTo>
                  <a:lnTo>
                    <a:pt x="400050" y="820216"/>
                  </a:lnTo>
                  <a:lnTo>
                    <a:pt x="404622" y="819302"/>
                  </a:lnTo>
                  <a:lnTo>
                    <a:pt x="403708" y="821131"/>
                  </a:lnTo>
                  <a:lnTo>
                    <a:pt x="405536" y="821131"/>
                  </a:lnTo>
                  <a:lnTo>
                    <a:pt x="409194" y="827075"/>
                  </a:lnTo>
                  <a:lnTo>
                    <a:pt x="413766" y="829361"/>
                  </a:lnTo>
                  <a:lnTo>
                    <a:pt x="414223" y="833018"/>
                  </a:lnTo>
                  <a:cubicBezTo>
                    <a:pt x="409042" y="838200"/>
                    <a:pt x="404698" y="842314"/>
                    <a:pt x="401193" y="845363"/>
                  </a:cubicBezTo>
                  <a:cubicBezTo>
                    <a:pt x="397688" y="848411"/>
                    <a:pt x="392049" y="852068"/>
                    <a:pt x="384277" y="856335"/>
                  </a:cubicBezTo>
                  <a:cubicBezTo>
                    <a:pt x="376504" y="860602"/>
                    <a:pt x="369570" y="862279"/>
                    <a:pt x="363474" y="861365"/>
                  </a:cubicBezTo>
                  <a:cubicBezTo>
                    <a:pt x="357378" y="860450"/>
                    <a:pt x="352730" y="858774"/>
                    <a:pt x="349529" y="856335"/>
                  </a:cubicBezTo>
                  <a:cubicBezTo>
                    <a:pt x="346329" y="853897"/>
                    <a:pt x="343967" y="852525"/>
                    <a:pt x="342443" y="852220"/>
                  </a:cubicBezTo>
                  <a:cubicBezTo>
                    <a:pt x="340919" y="851916"/>
                    <a:pt x="338938" y="851154"/>
                    <a:pt x="336499" y="849935"/>
                  </a:cubicBezTo>
                  <a:cubicBezTo>
                    <a:pt x="335280" y="846887"/>
                    <a:pt x="334289" y="844600"/>
                    <a:pt x="333527" y="843077"/>
                  </a:cubicBezTo>
                  <a:cubicBezTo>
                    <a:pt x="332765" y="841553"/>
                    <a:pt x="330860" y="838962"/>
                    <a:pt x="327812" y="835304"/>
                  </a:cubicBezTo>
                  <a:cubicBezTo>
                    <a:pt x="324764" y="831647"/>
                    <a:pt x="319811" y="823645"/>
                    <a:pt x="312953" y="811301"/>
                  </a:cubicBezTo>
                  <a:cubicBezTo>
                    <a:pt x="306095" y="798957"/>
                    <a:pt x="298323" y="787679"/>
                    <a:pt x="289636" y="777468"/>
                  </a:cubicBezTo>
                  <a:cubicBezTo>
                    <a:pt x="280949" y="767258"/>
                    <a:pt x="275768" y="761314"/>
                    <a:pt x="274091" y="759638"/>
                  </a:cubicBezTo>
                  <a:cubicBezTo>
                    <a:pt x="272415" y="757961"/>
                    <a:pt x="270662" y="755904"/>
                    <a:pt x="268834" y="753465"/>
                  </a:cubicBezTo>
                  <a:lnTo>
                    <a:pt x="264262" y="757580"/>
                  </a:lnTo>
                  <a:lnTo>
                    <a:pt x="261976" y="763981"/>
                  </a:lnTo>
                  <a:lnTo>
                    <a:pt x="267919" y="756666"/>
                  </a:lnTo>
                  <a:lnTo>
                    <a:pt x="265633" y="760781"/>
                  </a:lnTo>
                  <a:lnTo>
                    <a:pt x="268376" y="758952"/>
                  </a:lnTo>
                  <a:lnTo>
                    <a:pt x="268834" y="761238"/>
                  </a:lnTo>
                  <a:cubicBezTo>
                    <a:pt x="266700" y="763371"/>
                    <a:pt x="264566" y="765200"/>
                    <a:pt x="262433" y="766724"/>
                  </a:cubicBezTo>
                  <a:cubicBezTo>
                    <a:pt x="260299" y="770077"/>
                    <a:pt x="258623" y="773430"/>
                    <a:pt x="257404" y="776783"/>
                  </a:cubicBezTo>
                  <a:lnTo>
                    <a:pt x="257861" y="779068"/>
                  </a:lnTo>
                  <a:cubicBezTo>
                    <a:pt x="256337" y="781202"/>
                    <a:pt x="255194" y="782726"/>
                    <a:pt x="254432" y="783641"/>
                  </a:cubicBezTo>
                  <a:cubicBezTo>
                    <a:pt x="253670" y="784555"/>
                    <a:pt x="253289" y="785317"/>
                    <a:pt x="253289" y="785927"/>
                  </a:cubicBezTo>
                  <a:cubicBezTo>
                    <a:pt x="253289" y="786536"/>
                    <a:pt x="253289" y="787603"/>
                    <a:pt x="253289" y="789127"/>
                  </a:cubicBezTo>
                  <a:lnTo>
                    <a:pt x="257404" y="782726"/>
                  </a:lnTo>
                  <a:cubicBezTo>
                    <a:pt x="257099" y="785164"/>
                    <a:pt x="256946" y="787298"/>
                    <a:pt x="256946" y="789127"/>
                  </a:cubicBezTo>
                  <a:lnTo>
                    <a:pt x="257861" y="789127"/>
                  </a:lnTo>
                  <a:lnTo>
                    <a:pt x="264262" y="779526"/>
                  </a:lnTo>
                  <a:lnTo>
                    <a:pt x="265633" y="780440"/>
                  </a:lnTo>
                  <a:cubicBezTo>
                    <a:pt x="263500" y="785927"/>
                    <a:pt x="260604" y="790499"/>
                    <a:pt x="256946" y="794156"/>
                  </a:cubicBezTo>
                  <a:lnTo>
                    <a:pt x="257404" y="795985"/>
                  </a:lnTo>
                  <a:cubicBezTo>
                    <a:pt x="252222" y="805129"/>
                    <a:pt x="246736" y="814121"/>
                    <a:pt x="240944" y="822960"/>
                  </a:cubicBezTo>
                  <a:cubicBezTo>
                    <a:pt x="238201" y="823569"/>
                    <a:pt x="235610" y="823265"/>
                    <a:pt x="233172" y="822045"/>
                  </a:cubicBezTo>
                  <a:lnTo>
                    <a:pt x="234086" y="818388"/>
                  </a:lnTo>
                  <a:lnTo>
                    <a:pt x="226314" y="815187"/>
                  </a:lnTo>
                  <a:lnTo>
                    <a:pt x="222199" y="819759"/>
                  </a:lnTo>
                  <a:lnTo>
                    <a:pt x="223571" y="821131"/>
                  </a:lnTo>
                  <a:lnTo>
                    <a:pt x="222656" y="826160"/>
                  </a:lnTo>
                  <a:lnTo>
                    <a:pt x="214427" y="818388"/>
                  </a:lnTo>
                  <a:cubicBezTo>
                    <a:pt x="215951" y="818388"/>
                    <a:pt x="217322" y="817473"/>
                    <a:pt x="218542" y="815645"/>
                  </a:cubicBezTo>
                  <a:lnTo>
                    <a:pt x="213512" y="807872"/>
                  </a:lnTo>
                  <a:cubicBezTo>
                    <a:pt x="212293" y="813663"/>
                    <a:pt x="211531" y="817778"/>
                    <a:pt x="211226" y="820216"/>
                  </a:cubicBezTo>
                  <a:cubicBezTo>
                    <a:pt x="210922" y="822655"/>
                    <a:pt x="210541" y="824255"/>
                    <a:pt x="210083" y="825017"/>
                  </a:cubicBezTo>
                  <a:cubicBezTo>
                    <a:pt x="209626" y="825779"/>
                    <a:pt x="208788" y="826770"/>
                    <a:pt x="207569" y="827989"/>
                  </a:cubicBezTo>
                  <a:lnTo>
                    <a:pt x="203911" y="829361"/>
                  </a:lnTo>
                  <a:lnTo>
                    <a:pt x="202997" y="831647"/>
                  </a:lnTo>
                  <a:lnTo>
                    <a:pt x="198882" y="833018"/>
                  </a:lnTo>
                  <a:lnTo>
                    <a:pt x="198425" y="824331"/>
                  </a:lnTo>
                  <a:lnTo>
                    <a:pt x="195224" y="827075"/>
                  </a:lnTo>
                  <a:lnTo>
                    <a:pt x="196139" y="834847"/>
                  </a:lnTo>
                  <a:lnTo>
                    <a:pt x="194310" y="836218"/>
                  </a:lnTo>
                  <a:lnTo>
                    <a:pt x="189738" y="829818"/>
                  </a:lnTo>
                  <a:cubicBezTo>
                    <a:pt x="185776" y="828294"/>
                    <a:pt x="181966" y="828903"/>
                    <a:pt x="178308" y="831647"/>
                  </a:cubicBezTo>
                  <a:cubicBezTo>
                    <a:pt x="176784" y="826770"/>
                    <a:pt x="175489" y="823188"/>
                    <a:pt x="174422" y="820902"/>
                  </a:cubicBezTo>
                  <a:cubicBezTo>
                    <a:pt x="173355" y="818616"/>
                    <a:pt x="172364" y="814959"/>
                    <a:pt x="171450" y="809930"/>
                  </a:cubicBezTo>
                  <a:cubicBezTo>
                    <a:pt x="170536" y="804900"/>
                    <a:pt x="170155" y="801929"/>
                    <a:pt x="170307" y="801014"/>
                  </a:cubicBezTo>
                  <a:cubicBezTo>
                    <a:pt x="170459" y="800100"/>
                    <a:pt x="170840" y="799338"/>
                    <a:pt x="171450" y="798728"/>
                  </a:cubicBezTo>
                  <a:cubicBezTo>
                    <a:pt x="172060" y="798119"/>
                    <a:pt x="172364" y="797128"/>
                    <a:pt x="172364" y="795756"/>
                  </a:cubicBezTo>
                  <a:cubicBezTo>
                    <a:pt x="172364" y="794385"/>
                    <a:pt x="173279" y="793089"/>
                    <a:pt x="175108" y="791870"/>
                  </a:cubicBezTo>
                  <a:cubicBezTo>
                    <a:pt x="176936" y="790651"/>
                    <a:pt x="177698" y="788670"/>
                    <a:pt x="177394" y="785927"/>
                  </a:cubicBezTo>
                  <a:cubicBezTo>
                    <a:pt x="177089" y="783183"/>
                    <a:pt x="177089" y="778764"/>
                    <a:pt x="177394" y="772668"/>
                  </a:cubicBezTo>
                  <a:lnTo>
                    <a:pt x="178308" y="779068"/>
                  </a:lnTo>
                  <a:cubicBezTo>
                    <a:pt x="178003" y="773582"/>
                    <a:pt x="177622" y="767410"/>
                    <a:pt x="177165" y="760552"/>
                  </a:cubicBezTo>
                  <a:cubicBezTo>
                    <a:pt x="176708" y="753694"/>
                    <a:pt x="176479" y="748589"/>
                    <a:pt x="176479" y="745236"/>
                  </a:cubicBezTo>
                  <a:lnTo>
                    <a:pt x="177851" y="750722"/>
                  </a:lnTo>
                  <a:lnTo>
                    <a:pt x="177851" y="743407"/>
                  </a:lnTo>
                  <a:lnTo>
                    <a:pt x="180594" y="753008"/>
                  </a:lnTo>
                  <a:lnTo>
                    <a:pt x="180594" y="742493"/>
                  </a:lnTo>
                  <a:lnTo>
                    <a:pt x="183794" y="753922"/>
                  </a:lnTo>
                  <a:cubicBezTo>
                    <a:pt x="183794" y="751484"/>
                    <a:pt x="183794" y="749122"/>
                    <a:pt x="183794" y="746836"/>
                  </a:cubicBezTo>
                  <a:cubicBezTo>
                    <a:pt x="183794" y="744550"/>
                    <a:pt x="184709" y="732587"/>
                    <a:pt x="186538" y="710946"/>
                  </a:cubicBezTo>
                  <a:cubicBezTo>
                    <a:pt x="188366" y="689305"/>
                    <a:pt x="188519" y="677875"/>
                    <a:pt x="186995" y="676656"/>
                  </a:cubicBezTo>
                  <a:cubicBezTo>
                    <a:pt x="185471" y="675437"/>
                    <a:pt x="183947" y="673913"/>
                    <a:pt x="182423" y="672084"/>
                  </a:cubicBezTo>
                  <a:lnTo>
                    <a:pt x="181051" y="672084"/>
                  </a:lnTo>
                  <a:lnTo>
                    <a:pt x="181966" y="675741"/>
                  </a:lnTo>
                  <a:cubicBezTo>
                    <a:pt x="181661" y="676351"/>
                    <a:pt x="179680" y="677265"/>
                    <a:pt x="176022" y="678485"/>
                  </a:cubicBezTo>
                  <a:cubicBezTo>
                    <a:pt x="172364" y="679704"/>
                    <a:pt x="169545" y="680008"/>
                    <a:pt x="167564" y="679399"/>
                  </a:cubicBezTo>
                  <a:cubicBezTo>
                    <a:pt x="165583" y="678789"/>
                    <a:pt x="163068" y="677875"/>
                    <a:pt x="160020" y="676656"/>
                  </a:cubicBezTo>
                  <a:lnTo>
                    <a:pt x="158648" y="679399"/>
                  </a:lnTo>
                  <a:lnTo>
                    <a:pt x="143561" y="672998"/>
                  </a:lnTo>
                  <a:cubicBezTo>
                    <a:pt x="142951" y="674217"/>
                    <a:pt x="142037" y="686486"/>
                    <a:pt x="140818" y="709803"/>
                  </a:cubicBezTo>
                  <a:cubicBezTo>
                    <a:pt x="139599" y="733120"/>
                    <a:pt x="140665" y="748512"/>
                    <a:pt x="144018" y="755980"/>
                  </a:cubicBezTo>
                  <a:cubicBezTo>
                    <a:pt x="147371" y="763447"/>
                    <a:pt x="148666" y="768019"/>
                    <a:pt x="147904" y="769696"/>
                  </a:cubicBezTo>
                  <a:cubicBezTo>
                    <a:pt x="147142" y="771372"/>
                    <a:pt x="146304" y="774039"/>
                    <a:pt x="145390" y="777697"/>
                  </a:cubicBezTo>
                  <a:lnTo>
                    <a:pt x="139903" y="779526"/>
                  </a:lnTo>
                  <a:cubicBezTo>
                    <a:pt x="140208" y="785927"/>
                    <a:pt x="140513" y="790346"/>
                    <a:pt x="140818" y="792785"/>
                  </a:cubicBezTo>
                  <a:cubicBezTo>
                    <a:pt x="141123" y="795223"/>
                    <a:pt x="140665" y="797280"/>
                    <a:pt x="139446" y="798957"/>
                  </a:cubicBezTo>
                  <a:cubicBezTo>
                    <a:pt x="138227" y="800633"/>
                    <a:pt x="136551" y="803452"/>
                    <a:pt x="134417" y="807415"/>
                  </a:cubicBezTo>
                  <a:lnTo>
                    <a:pt x="128930" y="811987"/>
                  </a:lnTo>
                  <a:cubicBezTo>
                    <a:pt x="119177" y="808634"/>
                    <a:pt x="109271" y="805434"/>
                    <a:pt x="99212" y="802386"/>
                  </a:cubicBezTo>
                  <a:cubicBezTo>
                    <a:pt x="98603" y="800557"/>
                    <a:pt x="98070" y="799033"/>
                    <a:pt x="97612" y="797814"/>
                  </a:cubicBezTo>
                  <a:cubicBezTo>
                    <a:pt x="97155" y="796594"/>
                    <a:pt x="96241" y="794613"/>
                    <a:pt x="94869" y="791870"/>
                  </a:cubicBezTo>
                  <a:cubicBezTo>
                    <a:pt x="93498" y="789127"/>
                    <a:pt x="92888" y="786460"/>
                    <a:pt x="93040" y="783869"/>
                  </a:cubicBezTo>
                  <a:cubicBezTo>
                    <a:pt x="93193" y="781278"/>
                    <a:pt x="92964" y="778688"/>
                    <a:pt x="92354" y="776097"/>
                  </a:cubicBezTo>
                  <a:cubicBezTo>
                    <a:pt x="91745" y="773506"/>
                    <a:pt x="90373" y="770991"/>
                    <a:pt x="88240" y="768553"/>
                  </a:cubicBezTo>
                  <a:cubicBezTo>
                    <a:pt x="86106" y="766115"/>
                    <a:pt x="84887" y="762152"/>
                    <a:pt x="84582" y="756666"/>
                  </a:cubicBezTo>
                  <a:cubicBezTo>
                    <a:pt x="84277" y="751179"/>
                    <a:pt x="83820" y="747979"/>
                    <a:pt x="83210" y="747065"/>
                  </a:cubicBezTo>
                  <a:cubicBezTo>
                    <a:pt x="82601" y="746150"/>
                    <a:pt x="82296" y="744626"/>
                    <a:pt x="82296" y="742493"/>
                  </a:cubicBezTo>
                  <a:lnTo>
                    <a:pt x="80467" y="741578"/>
                  </a:lnTo>
                  <a:lnTo>
                    <a:pt x="74524" y="728777"/>
                  </a:lnTo>
                  <a:lnTo>
                    <a:pt x="70866" y="731520"/>
                  </a:lnTo>
                  <a:lnTo>
                    <a:pt x="67208" y="728319"/>
                  </a:lnTo>
                  <a:lnTo>
                    <a:pt x="65380" y="731063"/>
                  </a:lnTo>
                  <a:cubicBezTo>
                    <a:pt x="63551" y="729539"/>
                    <a:pt x="61570" y="728624"/>
                    <a:pt x="59436" y="728319"/>
                  </a:cubicBezTo>
                  <a:lnTo>
                    <a:pt x="51664" y="740664"/>
                  </a:lnTo>
                  <a:cubicBezTo>
                    <a:pt x="46787" y="737616"/>
                    <a:pt x="41453" y="735787"/>
                    <a:pt x="35662" y="735177"/>
                  </a:cubicBezTo>
                  <a:lnTo>
                    <a:pt x="32918" y="740664"/>
                  </a:lnTo>
                  <a:lnTo>
                    <a:pt x="31090" y="730148"/>
                  </a:lnTo>
                  <a:lnTo>
                    <a:pt x="30175" y="731520"/>
                  </a:lnTo>
                  <a:lnTo>
                    <a:pt x="26518" y="729691"/>
                  </a:lnTo>
                  <a:cubicBezTo>
                    <a:pt x="25908" y="724814"/>
                    <a:pt x="25222" y="721004"/>
                    <a:pt x="24460" y="718261"/>
                  </a:cubicBezTo>
                  <a:cubicBezTo>
                    <a:pt x="23698" y="715518"/>
                    <a:pt x="25451" y="710108"/>
                    <a:pt x="29718" y="702030"/>
                  </a:cubicBezTo>
                  <a:cubicBezTo>
                    <a:pt x="33985" y="693953"/>
                    <a:pt x="40081" y="674065"/>
                    <a:pt x="48006" y="642366"/>
                  </a:cubicBezTo>
                  <a:cubicBezTo>
                    <a:pt x="47092" y="642366"/>
                    <a:pt x="45644" y="641832"/>
                    <a:pt x="43663" y="640766"/>
                  </a:cubicBezTo>
                  <a:cubicBezTo>
                    <a:pt x="41682" y="639699"/>
                    <a:pt x="39319" y="638099"/>
                    <a:pt x="36576" y="635965"/>
                  </a:cubicBezTo>
                  <a:lnTo>
                    <a:pt x="31090" y="629107"/>
                  </a:lnTo>
                  <a:lnTo>
                    <a:pt x="17831" y="617220"/>
                  </a:lnTo>
                  <a:lnTo>
                    <a:pt x="11887" y="609905"/>
                  </a:lnTo>
                  <a:lnTo>
                    <a:pt x="14630" y="603047"/>
                  </a:lnTo>
                  <a:cubicBezTo>
                    <a:pt x="16764" y="602132"/>
                    <a:pt x="18440" y="601599"/>
                    <a:pt x="19660" y="601446"/>
                  </a:cubicBezTo>
                  <a:cubicBezTo>
                    <a:pt x="20879" y="601294"/>
                    <a:pt x="22098" y="601522"/>
                    <a:pt x="23317" y="602132"/>
                  </a:cubicBezTo>
                  <a:cubicBezTo>
                    <a:pt x="24536" y="602742"/>
                    <a:pt x="27280" y="603275"/>
                    <a:pt x="31547" y="603732"/>
                  </a:cubicBezTo>
                  <a:cubicBezTo>
                    <a:pt x="35814" y="604190"/>
                    <a:pt x="64770" y="590397"/>
                    <a:pt x="118415" y="562356"/>
                  </a:cubicBezTo>
                  <a:cubicBezTo>
                    <a:pt x="120549" y="541629"/>
                    <a:pt x="122073" y="528370"/>
                    <a:pt x="122987" y="522579"/>
                  </a:cubicBezTo>
                  <a:cubicBezTo>
                    <a:pt x="123901" y="516788"/>
                    <a:pt x="124206" y="512978"/>
                    <a:pt x="123901" y="511149"/>
                  </a:cubicBezTo>
                  <a:cubicBezTo>
                    <a:pt x="123597" y="509321"/>
                    <a:pt x="123673" y="507873"/>
                    <a:pt x="124130" y="506806"/>
                  </a:cubicBezTo>
                  <a:cubicBezTo>
                    <a:pt x="124587" y="505739"/>
                    <a:pt x="125273" y="504139"/>
                    <a:pt x="126187" y="502005"/>
                  </a:cubicBezTo>
                  <a:close/>
                  <a:moveTo>
                    <a:pt x="228600" y="256489"/>
                  </a:moveTo>
                  <a:lnTo>
                    <a:pt x="224485" y="259689"/>
                  </a:lnTo>
                  <a:lnTo>
                    <a:pt x="177394" y="311810"/>
                  </a:lnTo>
                  <a:lnTo>
                    <a:pt x="215798" y="287578"/>
                  </a:lnTo>
                  <a:close/>
                  <a:moveTo>
                    <a:pt x="279349" y="217627"/>
                  </a:moveTo>
                  <a:cubicBezTo>
                    <a:pt x="278435" y="219151"/>
                    <a:pt x="276987" y="222580"/>
                    <a:pt x="275006" y="227914"/>
                  </a:cubicBezTo>
                  <a:cubicBezTo>
                    <a:pt x="273025" y="233248"/>
                    <a:pt x="271577" y="236829"/>
                    <a:pt x="270662" y="238658"/>
                  </a:cubicBezTo>
                  <a:cubicBezTo>
                    <a:pt x="269748" y="240487"/>
                    <a:pt x="268834" y="242925"/>
                    <a:pt x="267919" y="245973"/>
                  </a:cubicBezTo>
                  <a:lnTo>
                    <a:pt x="272491" y="254203"/>
                  </a:lnTo>
                  <a:lnTo>
                    <a:pt x="269748" y="247345"/>
                  </a:lnTo>
                  <a:lnTo>
                    <a:pt x="274777" y="252831"/>
                  </a:lnTo>
                  <a:lnTo>
                    <a:pt x="274777" y="250545"/>
                  </a:lnTo>
                  <a:lnTo>
                    <a:pt x="276149" y="252831"/>
                  </a:lnTo>
                  <a:lnTo>
                    <a:pt x="282092" y="250545"/>
                  </a:lnTo>
                  <a:lnTo>
                    <a:pt x="276149" y="235915"/>
                  </a:lnTo>
                  <a:lnTo>
                    <a:pt x="277978" y="236372"/>
                  </a:lnTo>
                  <a:cubicBezTo>
                    <a:pt x="277368" y="234238"/>
                    <a:pt x="276987" y="232867"/>
                    <a:pt x="276835" y="232257"/>
                  </a:cubicBezTo>
                  <a:cubicBezTo>
                    <a:pt x="276682" y="231648"/>
                    <a:pt x="276682" y="231190"/>
                    <a:pt x="276835" y="230886"/>
                  </a:cubicBezTo>
                  <a:cubicBezTo>
                    <a:pt x="276987" y="230581"/>
                    <a:pt x="277368" y="230276"/>
                    <a:pt x="277978" y="229971"/>
                  </a:cubicBezTo>
                  <a:lnTo>
                    <a:pt x="286207" y="236829"/>
                  </a:lnTo>
                  <a:lnTo>
                    <a:pt x="286664" y="235458"/>
                  </a:lnTo>
                  <a:lnTo>
                    <a:pt x="289408" y="235458"/>
                  </a:lnTo>
                  <a:cubicBezTo>
                    <a:pt x="288798" y="234543"/>
                    <a:pt x="288036" y="232562"/>
                    <a:pt x="287122" y="229514"/>
                  </a:cubicBezTo>
                  <a:cubicBezTo>
                    <a:pt x="286207" y="226466"/>
                    <a:pt x="285369" y="224180"/>
                    <a:pt x="284607" y="222656"/>
                  </a:cubicBezTo>
                  <a:cubicBezTo>
                    <a:pt x="283845" y="221132"/>
                    <a:pt x="282550" y="219456"/>
                    <a:pt x="280721" y="217627"/>
                  </a:cubicBezTo>
                  <a:close/>
                  <a:moveTo>
                    <a:pt x="64923" y="210312"/>
                  </a:moveTo>
                  <a:cubicBezTo>
                    <a:pt x="64008" y="215493"/>
                    <a:pt x="63475" y="219151"/>
                    <a:pt x="63322" y="221284"/>
                  </a:cubicBezTo>
                  <a:cubicBezTo>
                    <a:pt x="63170" y="223418"/>
                    <a:pt x="63170" y="224942"/>
                    <a:pt x="63322" y="225856"/>
                  </a:cubicBezTo>
                  <a:cubicBezTo>
                    <a:pt x="63475" y="226771"/>
                    <a:pt x="64008" y="227533"/>
                    <a:pt x="64923" y="228142"/>
                  </a:cubicBezTo>
                  <a:lnTo>
                    <a:pt x="66294" y="224028"/>
                  </a:lnTo>
                  <a:cubicBezTo>
                    <a:pt x="66599" y="224332"/>
                    <a:pt x="65761" y="234010"/>
                    <a:pt x="63779" y="253060"/>
                  </a:cubicBezTo>
                  <a:cubicBezTo>
                    <a:pt x="61798" y="272110"/>
                    <a:pt x="60960" y="283464"/>
                    <a:pt x="61265" y="287121"/>
                  </a:cubicBezTo>
                  <a:lnTo>
                    <a:pt x="75895" y="295351"/>
                  </a:lnTo>
                  <a:lnTo>
                    <a:pt x="67208" y="286664"/>
                  </a:lnTo>
                  <a:lnTo>
                    <a:pt x="69495" y="287578"/>
                  </a:lnTo>
                  <a:lnTo>
                    <a:pt x="71780" y="290322"/>
                  </a:lnTo>
                  <a:lnTo>
                    <a:pt x="88240" y="295351"/>
                  </a:lnTo>
                  <a:cubicBezTo>
                    <a:pt x="88849" y="269748"/>
                    <a:pt x="90069" y="243840"/>
                    <a:pt x="91897" y="217627"/>
                  </a:cubicBezTo>
                  <a:lnTo>
                    <a:pt x="88697" y="215341"/>
                  </a:lnTo>
                  <a:lnTo>
                    <a:pt x="69495" y="210312"/>
                  </a:lnTo>
                  <a:close/>
                  <a:moveTo>
                    <a:pt x="243688" y="205282"/>
                  </a:moveTo>
                  <a:cubicBezTo>
                    <a:pt x="242773" y="205587"/>
                    <a:pt x="241859" y="205663"/>
                    <a:pt x="240944" y="205511"/>
                  </a:cubicBezTo>
                  <a:cubicBezTo>
                    <a:pt x="240030" y="205359"/>
                    <a:pt x="238735" y="206197"/>
                    <a:pt x="237058" y="208026"/>
                  </a:cubicBezTo>
                  <a:cubicBezTo>
                    <a:pt x="235382" y="209854"/>
                    <a:pt x="232258" y="212750"/>
                    <a:pt x="227686" y="216712"/>
                  </a:cubicBezTo>
                  <a:lnTo>
                    <a:pt x="245516" y="209397"/>
                  </a:lnTo>
                  <a:close/>
                  <a:moveTo>
                    <a:pt x="259656" y="192216"/>
                  </a:moveTo>
                  <a:lnTo>
                    <a:pt x="262433" y="192481"/>
                  </a:lnTo>
                  <a:cubicBezTo>
                    <a:pt x="264871" y="192481"/>
                    <a:pt x="267081" y="193014"/>
                    <a:pt x="269062" y="194081"/>
                  </a:cubicBezTo>
                  <a:lnTo>
                    <a:pt x="273233" y="195810"/>
                  </a:lnTo>
                  <a:close/>
                  <a:moveTo>
                    <a:pt x="254660" y="188823"/>
                  </a:moveTo>
                  <a:lnTo>
                    <a:pt x="253746" y="190652"/>
                  </a:lnTo>
                  <a:lnTo>
                    <a:pt x="259656" y="192216"/>
                  </a:lnTo>
                  <a:lnTo>
                    <a:pt x="252832" y="191566"/>
                  </a:lnTo>
                  <a:lnTo>
                    <a:pt x="251460" y="191109"/>
                  </a:lnTo>
                  <a:lnTo>
                    <a:pt x="249631" y="198424"/>
                  </a:lnTo>
                  <a:cubicBezTo>
                    <a:pt x="254813" y="201168"/>
                    <a:pt x="259690" y="200863"/>
                    <a:pt x="264262" y="197510"/>
                  </a:cubicBezTo>
                  <a:cubicBezTo>
                    <a:pt x="265481" y="198424"/>
                    <a:pt x="266471" y="198958"/>
                    <a:pt x="267233" y="199110"/>
                  </a:cubicBezTo>
                  <a:cubicBezTo>
                    <a:pt x="267995" y="199263"/>
                    <a:pt x="269138" y="199263"/>
                    <a:pt x="270662" y="199110"/>
                  </a:cubicBezTo>
                  <a:cubicBezTo>
                    <a:pt x="272186" y="198958"/>
                    <a:pt x="274777" y="198577"/>
                    <a:pt x="278435" y="197967"/>
                  </a:cubicBezTo>
                  <a:lnTo>
                    <a:pt x="273233" y="195810"/>
                  </a:lnTo>
                  <a:lnTo>
                    <a:pt x="284836" y="198882"/>
                  </a:lnTo>
                  <a:lnTo>
                    <a:pt x="286664" y="197053"/>
                  </a:lnTo>
                  <a:cubicBezTo>
                    <a:pt x="282702" y="195224"/>
                    <a:pt x="279883" y="193929"/>
                    <a:pt x="278206" y="193167"/>
                  </a:cubicBezTo>
                  <a:cubicBezTo>
                    <a:pt x="276530" y="192405"/>
                    <a:pt x="274320" y="191871"/>
                    <a:pt x="271577" y="191566"/>
                  </a:cubicBezTo>
                  <a:cubicBezTo>
                    <a:pt x="268834" y="191262"/>
                    <a:pt x="264262" y="190652"/>
                    <a:pt x="257861" y="189738"/>
                  </a:cubicBezTo>
                  <a:close/>
                  <a:moveTo>
                    <a:pt x="261518" y="184708"/>
                  </a:moveTo>
                  <a:lnTo>
                    <a:pt x="257404" y="187909"/>
                  </a:lnTo>
                  <a:lnTo>
                    <a:pt x="284378" y="193395"/>
                  </a:lnTo>
                  <a:lnTo>
                    <a:pt x="286207" y="190652"/>
                  </a:lnTo>
                  <a:lnTo>
                    <a:pt x="261976" y="185166"/>
                  </a:lnTo>
                  <a:close/>
                  <a:moveTo>
                    <a:pt x="261976" y="171907"/>
                  </a:moveTo>
                  <a:lnTo>
                    <a:pt x="261061" y="172821"/>
                  </a:lnTo>
                  <a:lnTo>
                    <a:pt x="257861" y="173736"/>
                  </a:lnTo>
                  <a:lnTo>
                    <a:pt x="249631" y="187452"/>
                  </a:lnTo>
                  <a:lnTo>
                    <a:pt x="265176" y="171907"/>
                  </a:lnTo>
                  <a:close/>
                  <a:moveTo>
                    <a:pt x="94640" y="168706"/>
                  </a:moveTo>
                  <a:cubicBezTo>
                    <a:pt x="84887" y="175412"/>
                    <a:pt x="74524" y="180289"/>
                    <a:pt x="63551" y="183337"/>
                  </a:cubicBezTo>
                  <a:lnTo>
                    <a:pt x="66294" y="183337"/>
                  </a:lnTo>
                  <a:lnTo>
                    <a:pt x="64465" y="184708"/>
                  </a:lnTo>
                  <a:cubicBezTo>
                    <a:pt x="65684" y="186232"/>
                    <a:pt x="66751" y="187147"/>
                    <a:pt x="67666" y="187452"/>
                  </a:cubicBezTo>
                  <a:cubicBezTo>
                    <a:pt x="68580" y="187756"/>
                    <a:pt x="69037" y="188442"/>
                    <a:pt x="69037" y="189509"/>
                  </a:cubicBezTo>
                  <a:cubicBezTo>
                    <a:pt x="69037" y="190576"/>
                    <a:pt x="69495" y="192176"/>
                    <a:pt x="70409" y="194310"/>
                  </a:cubicBezTo>
                  <a:lnTo>
                    <a:pt x="72238" y="192481"/>
                  </a:lnTo>
                  <a:lnTo>
                    <a:pt x="74524" y="196138"/>
                  </a:lnTo>
                  <a:lnTo>
                    <a:pt x="91897" y="197510"/>
                  </a:lnTo>
                  <a:cubicBezTo>
                    <a:pt x="93421" y="188366"/>
                    <a:pt x="94336" y="181965"/>
                    <a:pt x="94640" y="178308"/>
                  </a:cubicBezTo>
                  <a:cubicBezTo>
                    <a:pt x="94945" y="174650"/>
                    <a:pt x="95022" y="172516"/>
                    <a:pt x="94869" y="171907"/>
                  </a:cubicBezTo>
                  <a:cubicBezTo>
                    <a:pt x="94717" y="171297"/>
                    <a:pt x="94640" y="170230"/>
                    <a:pt x="94640" y="168706"/>
                  </a:cubicBezTo>
                  <a:close/>
                  <a:moveTo>
                    <a:pt x="265176" y="166420"/>
                  </a:moveTo>
                  <a:lnTo>
                    <a:pt x="257404" y="171450"/>
                  </a:lnTo>
                  <a:lnTo>
                    <a:pt x="253746" y="176022"/>
                  </a:lnTo>
                  <a:lnTo>
                    <a:pt x="265633" y="167335"/>
                  </a:lnTo>
                  <a:close/>
                  <a:moveTo>
                    <a:pt x="305410" y="154533"/>
                  </a:moveTo>
                  <a:cubicBezTo>
                    <a:pt x="303886" y="155752"/>
                    <a:pt x="301523" y="156591"/>
                    <a:pt x="298323" y="157048"/>
                  </a:cubicBezTo>
                  <a:cubicBezTo>
                    <a:pt x="295123" y="157505"/>
                    <a:pt x="291694" y="159181"/>
                    <a:pt x="288036" y="162077"/>
                  </a:cubicBezTo>
                  <a:cubicBezTo>
                    <a:pt x="284378" y="164973"/>
                    <a:pt x="278282" y="169773"/>
                    <a:pt x="269748" y="176479"/>
                  </a:cubicBezTo>
                  <a:lnTo>
                    <a:pt x="283007" y="164134"/>
                  </a:lnTo>
                  <a:cubicBezTo>
                    <a:pt x="281483" y="164134"/>
                    <a:pt x="280264" y="164058"/>
                    <a:pt x="279349" y="163906"/>
                  </a:cubicBezTo>
                  <a:cubicBezTo>
                    <a:pt x="278435" y="163753"/>
                    <a:pt x="276301" y="165201"/>
                    <a:pt x="272948" y="168249"/>
                  </a:cubicBezTo>
                  <a:cubicBezTo>
                    <a:pt x="269596" y="171297"/>
                    <a:pt x="264262" y="176326"/>
                    <a:pt x="256946" y="183337"/>
                  </a:cubicBezTo>
                  <a:cubicBezTo>
                    <a:pt x="257556" y="183642"/>
                    <a:pt x="258242" y="183718"/>
                    <a:pt x="259004" y="183565"/>
                  </a:cubicBezTo>
                  <a:cubicBezTo>
                    <a:pt x="259766" y="183413"/>
                    <a:pt x="263423" y="183870"/>
                    <a:pt x="269977" y="184937"/>
                  </a:cubicBezTo>
                  <a:cubicBezTo>
                    <a:pt x="276530" y="186004"/>
                    <a:pt x="284836" y="187909"/>
                    <a:pt x="294894" y="190652"/>
                  </a:cubicBezTo>
                  <a:cubicBezTo>
                    <a:pt x="298856" y="179374"/>
                    <a:pt x="301676" y="171602"/>
                    <a:pt x="303352" y="167335"/>
                  </a:cubicBezTo>
                  <a:cubicBezTo>
                    <a:pt x="305029" y="163068"/>
                    <a:pt x="305791" y="160324"/>
                    <a:pt x="305638" y="159105"/>
                  </a:cubicBezTo>
                  <a:cubicBezTo>
                    <a:pt x="305486" y="157886"/>
                    <a:pt x="305410" y="156362"/>
                    <a:pt x="305410" y="154533"/>
                  </a:cubicBezTo>
                  <a:close/>
                  <a:moveTo>
                    <a:pt x="281178" y="145846"/>
                  </a:moveTo>
                  <a:cubicBezTo>
                    <a:pt x="279044" y="147066"/>
                    <a:pt x="276606" y="147904"/>
                    <a:pt x="273863" y="148361"/>
                  </a:cubicBezTo>
                  <a:cubicBezTo>
                    <a:pt x="271120" y="148818"/>
                    <a:pt x="265176" y="151790"/>
                    <a:pt x="256032" y="157276"/>
                  </a:cubicBezTo>
                  <a:cubicBezTo>
                    <a:pt x="246888" y="162763"/>
                    <a:pt x="240640" y="167030"/>
                    <a:pt x="237287" y="170078"/>
                  </a:cubicBezTo>
                  <a:cubicBezTo>
                    <a:pt x="233934" y="173126"/>
                    <a:pt x="229667" y="176936"/>
                    <a:pt x="224485" y="181508"/>
                  </a:cubicBezTo>
                  <a:lnTo>
                    <a:pt x="229514" y="184251"/>
                  </a:lnTo>
                  <a:cubicBezTo>
                    <a:pt x="232562" y="181508"/>
                    <a:pt x="235915" y="178917"/>
                    <a:pt x="239573" y="176479"/>
                  </a:cubicBezTo>
                  <a:lnTo>
                    <a:pt x="255118" y="160934"/>
                  </a:lnTo>
                  <a:lnTo>
                    <a:pt x="254203" y="163677"/>
                  </a:lnTo>
                  <a:cubicBezTo>
                    <a:pt x="256946" y="161239"/>
                    <a:pt x="260452" y="158496"/>
                    <a:pt x="264719" y="155448"/>
                  </a:cubicBezTo>
                  <a:cubicBezTo>
                    <a:pt x="268986" y="152400"/>
                    <a:pt x="272339" y="150418"/>
                    <a:pt x="274777" y="149504"/>
                  </a:cubicBezTo>
                  <a:cubicBezTo>
                    <a:pt x="277216" y="148590"/>
                    <a:pt x="279197" y="147523"/>
                    <a:pt x="280721" y="146304"/>
                  </a:cubicBezTo>
                  <a:close/>
                  <a:moveTo>
                    <a:pt x="331013" y="138074"/>
                  </a:moveTo>
                  <a:lnTo>
                    <a:pt x="326441" y="147218"/>
                  </a:lnTo>
                  <a:lnTo>
                    <a:pt x="327812" y="148132"/>
                  </a:lnTo>
                  <a:lnTo>
                    <a:pt x="331470" y="138531"/>
                  </a:lnTo>
                  <a:close/>
                  <a:moveTo>
                    <a:pt x="315468" y="112471"/>
                  </a:moveTo>
                  <a:lnTo>
                    <a:pt x="297637" y="118872"/>
                  </a:lnTo>
                  <a:lnTo>
                    <a:pt x="298094" y="118414"/>
                  </a:lnTo>
                  <a:lnTo>
                    <a:pt x="298094" y="116128"/>
                  </a:lnTo>
                  <a:cubicBezTo>
                    <a:pt x="295351" y="117348"/>
                    <a:pt x="293599" y="118338"/>
                    <a:pt x="292837" y="119100"/>
                  </a:cubicBezTo>
                  <a:cubicBezTo>
                    <a:pt x="292075" y="119862"/>
                    <a:pt x="290855" y="120243"/>
                    <a:pt x="289179" y="120243"/>
                  </a:cubicBezTo>
                  <a:cubicBezTo>
                    <a:pt x="287503" y="120243"/>
                    <a:pt x="279502" y="125196"/>
                    <a:pt x="265176" y="135102"/>
                  </a:cubicBezTo>
                  <a:cubicBezTo>
                    <a:pt x="250850" y="145008"/>
                    <a:pt x="232258" y="159562"/>
                    <a:pt x="209398" y="178765"/>
                  </a:cubicBezTo>
                  <a:lnTo>
                    <a:pt x="209398" y="189738"/>
                  </a:lnTo>
                  <a:lnTo>
                    <a:pt x="210312" y="187452"/>
                  </a:lnTo>
                  <a:cubicBezTo>
                    <a:pt x="210312" y="189890"/>
                    <a:pt x="210312" y="191871"/>
                    <a:pt x="210312" y="193395"/>
                  </a:cubicBezTo>
                  <a:cubicBezTo>
                    <a:pt x="210312" y="194919"/>
                    <a:pt x="210769" y="198196"/>
                    <a:pt x="211684" y="203225"/>
                  </a:cubicBezTo>
                  <a:cubicBezTo>
                    <a:pt x="212598" y="208254"/>
                    <a:pt x="213208" y="215036"/>
                    <a:pt x="213512" y="223570"/>
                  </a:cubicBezTo>
                  <a:lnTo>
                    <a:pt x="219456" y="218998"/>
                  </a:lnTo>
                  <a:lnTo>
                    <a:pt x="226771" y="210769"/>
                  </a:lnTo>
                  <a:lnTo>
                    <a:pt x="223114" y="210312"/>
                  </a:lnTo>
                  <a:lnTo>
                    <a:pt x="226771" y="206654"/>
                  </a:lnTo>
                  <a:lnTo>
                    <a:pt x="234544" y="204368"/>
                  </a:lnTo>
                  <a:lnTo>
                    <a:pt x="232715" y="202082"/>
                  </a:lnTo>
                  <a:lnTo>
                    <a:pt x="224942" y="202996"/>
                  </a:lnTo>
                  <a:cubicBezTo>
                    <a:pt x="224638" y="200253"/>
                    <a:pt x="225400" y="197510"/>
                    <a:pt x="227228" y="194767"/>
                  </a:cubicBezTo>
                  <a:lnTo>
                    <a:pt x="223571" y="193852"/>
                  </a:lnTo>
                  <a:lnTo>
                    <a:pt x="224942" y="194767"/>
                  </a:lnTo>
                  <a:cubicBezTo>
                    <a:pt x="222199" y="195376"/>
                    <a:pt x="219304" y="195529"/>
                    <a:pt x="216256" y="195224"/>
                  </a:cubicBezTo>
                  <a:cubicBezTo>
                    <a:pt x="215951" y="194005"/>
                    <a:pt x="215798" y="192938"/>
                    <a:pt x="215798" y="192024"/>
                  </a:cubicBezTo>
                  <a:cubicBezTo>
                    <a:pt x="215798" y="191109"/>
                    <a:pt x="216179" y="189585"/>
                    <a:pt x="216941" y="187452"/>
                  </a:cubicBezTo>
                  <a:cubicBezTo>
                    <a:pt x="217703" y="185318"/>
                    <a:pt x="218846" y="183565"/>
                    <a:pt x="220370" y="182194"/>
                  </a:cubicBezTo>
                  <a:cubicBezTo>
                    <a:pt x="221894" y="180822"/>
                    <a:pt x="223571" y="178765"/>
                    <a:pt x="225400" y="176022"/>
                  </a:cubicBezTo>
                  <a:cubicBezTo>
                    <a:pt x="236068" y="168097"/>
                    <a:pt x="244145" y="162229"/>
                    <a:pt x="249631" y="158419"/>
                  </a:cubicBezTo>
                  <a:cubicBezTo>
                    <a:pt x="255118" y="154609"/>
                    <a:pt x="261290" y="150876"/>
                    <a:pt x="268148" y="147218"/>
                  </a:cubicBezTo>
                  <a:cubicBezTo>
                    <a:pt x="275006" y="143560"/>
                    <a:pt x="280873" y="141732"/>
                    <a:pt x="285750" y="141732"/>
                  </a:cubicBezTo>
                  <a:cubicBezTo>
                    <a:pt x="290627" y="141732"/>
                    <a:pt x="294132" y="142341"/>
                    <a:pt x="296266" y="143560"/>
                  </a:cubicBezTo>
                  <a:cubicBezTo>
                    <a:pt x="298399" y="144780"/>
                    <a:pt x="301600" y="145999"/>
                    <a:pt x="305867" y="147218"/>
                  </a:cubicBezTo>
                  <a:lnTo>
                    <a:pt x="306781" y="151790"/>
                  </a:lnTo>
                  <a:cubicBezTo>
                    <a:pt x="309220" y="144475"/>
                    <a:pt x="311048" y="139446"/>
                    <a:pt x="312268" y="136702"/>
                  </a:cubicBezTo>
                  <a:cubicBezTo>
                    <a:pt x="313487" y="133959"/>
                    <a:pt x="314249" y="131064"/>
                    <a:pt x="314554" y="128016"/>
                  </a:cubicBezTo>
                  <a:cubicBezTo>
                    <a:pt x="314858" y="124968"/>
                    <a:pt x="315316" y="119938"/>
                    <a:pt x="315925" y="112928"/>
                  </a:cubicBezTo>
                  <a:close/>
                  <a:moveTo>
                    <a:pt x="266090" y="85496"/>
                  </a:moveTo>
                  <a:cubicBezTo>
                    <a:pt x="256946" y="87325"/>
                    <a:pt x="247955" y="89763"/>
                    <a:pt x="239116" y="92811"/>
                  </a:cubicBezTo>
                  <a:lnTo>
                    <a:pt x="236830" y="91440"/>
                  </a:lnTo>
                  <a:cubicBezTo>
                    <a:pt x="236525" y="93268"/>
                    <a:pt x="236296" y="94716"/>
                    <a:pt x="236144" y="95783"/>
                  </a:cubicBezTo>
                  <a:cubicBezTo>
                    <a:pt x="235991" y="96850"/>
                    <a:pt x="236068" y="98907"/>
                    <a:pt x="236372" y="101955"/>
                  </a:cubicBezTo>
                  <a:cubicBezTo>
                    <a:pt x="236677" y="105003"/>
                    <a:pt x="237287" y="110947"/>
                    <a:pt x="238201" y="119786"/>
                  </a:cubicBezTo>
                  <a:close/>
                  <a:moveTo>
                    <a:pt x="279349" y="0"/>
                  </a:moveTo>
                  <a:cubicBezTo>
                    <a:pt x="282092" y="304"/>
                    <a:pt x="284226" y="381"/>
                    <a:pt x="285750" y="228"/>
                  </a:cubicBezTo>
                  <a:cubicBezTo>
                    <a:pt x="287274" y="76"/>
                    <a:pt x="288646" y="457"/>
                    <a:pt x="289865" y="1371"/>
                  </a:cubicBezTo>
                  <a:cubicBezTo>
                    <a:pt x="291084" y="2286"/>
                    <a:pt x="293065" y="3200"/>
                    <a:pt x="295808" y="4114"/>
                  </a:cubicBezTo>
                  <a:cubicBezTo>
                    <a:pt x="297028" y="6248"/>
                    <a:pt x="298171" y="8001"/>
                    <a:pt x="299237" y="9372"/>
                  </a:cubicBezTo>
                  <a:cubicBezTo>
                    <a:pt x="300304" y="10744"/>
                    <a:pt x="301447" y="14325"/>
                    <a:pt x="302666" y="20116"/>
                  </a:cubicBezTo>
                  <a:cubicBezTo>
                    <a:pt x="303886" y="25908"/>
                    <a:pt x="304267" y="30403"/>
                    <a:pt x="303809" y="33604"/>
                  </a:cubicBezTo>
                  <a:cubicBezTo>
                    <a:pt x="303352" y="36804"/>
                    <a:pt x="302819" y="41148"/>
                    <a:pt x="302209" y="46634"/>
                  </a:cubicBezTo>
                  <a:lnTo>
                    <a:pt x="304038" y="43434"/>
                  </a:lnTo>
                  <a:cubicBezTo>
                    <a:pt x="304343" y="43738"/>
                    <a:pt x="304267" y="44272"/>
                    <a:pt x="303809" y="45034"/>
                  </a:cubicBezTo>
                  <a:cubicBezTo>
                    <a:pt x="303352" y="45796"/>
                    <a:pt x="302895" y="46786"/>
                    <a:pt x="302438" y="48006"/>
                  </a:cubicBezTo>
                  <a:cubicBezTo>
                    <a:pt x="301981" y="49225"/>
                    <a:pt x="301447" y="50596"/>
                    <a:pt x="300838" y="52120"/>
                  </a:cubicBezTo>
                  <a:lnTo>
                    <a:pt x="316382" y="57150"/>
                  </a:lnTo>
                  <a:lnTo>
                    <a:pt x="312725" y="59436"/>
                  </a:lnTo>
                  <a:lnTo>
                    <a:pt x="318668" y="61264"/>
                  </a:lnTo>
                  <a:cubicBezTo>
                    <a:pt x="313182" y="64008"/>
                    <a:pt x="308000" y="66598"/>
                    <a:pt x="303124" y="69037"/>
                  </a:cubicBezTo>
                  <a:lnTo>
                    <a:pt x="302209" y="71780"/>
                  </a:lnTo>
                  <a:lnTo>
                    <a:pt x="306324" y="75895"/>
                  </a:lnTo>
                  <a:cubicBezTo>
                    <a:pt x="299009" y="78333"/>
                    <a:pt x="291694" y="80314"/>
                    <a:pt x="284378" y="81838"/>
                  </a:cubicBezTo>
                  <a:lnTo>
                    <a:pt x="283464" y="85039"/>
                  </a:lnTo>
                  <a:lnTo>
                    <a:pt x="278435" y="86410"/>
                  </a:lnTo>
                  <a:lnTo>
                    <a:pt x="279349" y="88239"/>
                  </a:lnTo>
                  <a:lnTo>
                    <a:pt x="235458" y="129844"/>
                  </a:lnTo>
                  <a:cubicBezTo>
                    <a:pt x="256794" y="117348"/>
                    <a:pt x="279197" y="106527"/>
                    <a:pt x="302666" y="97383"/>
                  </a:cubicBezTo>
                  <a:lnTo>
                    <a:pt x="304495" y="92811"/>
                  </a:lnTo>
                  <a:cubicBezTo>
                    <a:pt x="307543" y="90982"/>
                    <a:pt x="309753" y="89611"/>
                    <a:pt x="311125" y="88696"/>
                  </a:cubicBezTo>
                  <a:cubicBezTo>
                    <a:pt x="312496" y="87782"/>
                    <a:pt x="314096" y="87172"/>
                    <a:pt x="315925" y="86868"/>
                  </a:cubicBezTo>
                  <a:cubicBezTo>
                    <a:pt x="317754" y="86563"/>
                    <a:pt x="320345" y="87020"/>
                    <a:pt x="323698" y="88239"/>
                  </a:cubicBezTo>
                  <a:cubicBezTo>
                    <a:pt x="327050" y="89458"/>
                    <a:pt x="329489" y="89839"/>
                    <a:pt x="331013" y="89382"/>
                  </a:cubicBezTo>
                  <a:cubicBezTo>
                    <a:pt x="332537" y="88925"/>
                    <a:pt x="334061" y="88392"/>
                    <a:pt x="335585" y="87782"/>
                  </a:cubicBezTo>
                  <a:cubicBezTo>
                    <a:pt x="338328" y="89916"/>
                    <a:pt x="342671" y="91897"/>
                    <a:pt x="348615" y="93726"/>
                  </a:cubicBezTo>
                  <a:cubicBezTo>
                    <a:pt x="354559" y="95554"/>
                    <a:pt x="358750" y="97536"/>
                    <a:pt x="361188" y="99669"/>
                  </a:cubicBezTo>
                  <a:cubicBezTo>
                    <a:pt x="361188" y="101803"/>
                    <a:pt x="361036" y="103860"/>
                    <a:pt x="360731" y="105841"/>
                  </a:cubicBezTo>
                  <a:cubicBezTo>
                    <a:pt x="360426" y="107823"/>
                    <a:pt x="357835" y="111404"/>
                    <a:pt x="352958" y="116586"/>
                  </a:cubicBezTo>
                  <a:cubicBezTo>
                    <a:pt x="348082" y="121767"/>
                    <a:pt x="344576" y="128473"/>
                    <a:pt x="342443" y="136702"/>
                  </a:cubicBezTo>
                  <a:cubicBezTo>
                    <a:pt x="340309" y="144932"/>
                    <a:pt x="336042" y="156057"/>
                    <a:pt x="329641" y="170078"/>
                  </a:cubicBezTo>
                  <a:cubicBezTo>
                    <a:pt x="323240" y="184099"/>
                    <a:pt x="320040" y="192176"/>
                    <a:pt x="320040" y="194310"/>
                  </a:cubicBezTo>
                  <a:cubicBezTo>
                    <a:pt x="320040" y="196443"/>
                    <a:pt x="319202" y="200634"/>
                    <a:pt x="317525" y="206883"/>
                  </a:cubicBezTo>
                  <a:cubicBezTo>
                    <a:pt x="315849" y="213131"/>
                    <a:pt x="314858" y="217398"/>
                    <a:pt x="314554" y="219684"/>
                  </a:cubicBezTo>
                  <a:cubicBezTo>
                    <a:pt x="314249" y="221970"/>
                    <a:pt x="314096" y="225094"/>
                    <a:pt x="314096" y="229057"/>
                  </a:cubicBezTo>
                  <a:lnTo>
                    <a:pt x="311810" y="230428"/>
                  </a:lnTo>
                  <a:lnTo>
                    <a:pt x="308610" y="235915"/>
                  </a:lnTo>
                  <a:lnTo>
                    <a:pt x="306324" y="232714"/>
                  </a:lnTo>
                  <a:lnTo>
                    <a:pt x="305867" y="236372"/>
                  </a:lnTo>
                  <a:cubicBezTo>
                    <a:pt x="308000" y="236677"/>
                    <a:pt x="309677" y="236829"/>
                    <a:pt x="310896" y="236829"/>
                  </a:cubicBezTo>
                  <a:cubicBezTo>
                    <a:pt x="312115" y="236829"/>
                    <a:pt x="313868" y="236448"/>
                    <a:pt x="316154" y="235686"/>
                  </a:cubicBezTo>
                  <a:cubicBezTo>
                    <a:pt x="318440" y="234924"/>
                    <a:pt x="320345" y="234467"/>
                    <a:pt x="321869" y="234315"/>
                  </a:cubicBezTo>
                  <a:cubicBezTo>
                    <a:pt x="323393" y="234162"/>
                    <a:pt x="324917" y="234391"/>
                    <a:pt x="326441" y="235000"/>
                  </a:cubicBezTo>
                  <a:cubicBezTo>
                    <a:pt x="327965" y="235610"/>
                    <a:pt x="330860" y="235762"/>
                    <a:pt x="335128" y="235458"/>
                  </a:cubicBezTo>
                  <a:cubicBezTo>
                    <a:pt x="339395" y="235153"/>
                    <a:pt x="342290" y="235458"/>
                    <a:pt x="343814" y="236372"/>
                  </a:cubicBezTo>
                  <a:cubicBezTo>
                    <a:pt x="345338" y="237286"/>
                    <a:pt x="347320" y="238048"/>
                    <a:pt x="349758" y="238658"/>
                  </a:cubicBezTo>
                  <a:lnTo>
                    <a:pt x="351130" y="244144"/>
                  </a:lnTo>
                  <a:cubicBezTo>
                    <a:pt x="344424" y="250240"/>
                    <a:pt x="339623" y="254508"/>
                    <a:pt x="336728" y="256946"/>
                  </a:cubicBezTo>
                  <a:cubicBezTo>
                    <a:pt x="333832" y="259384"/>
                    <a:pt x="331775" y="260680"/>
                    <a:pt x="330556" y="260832"/>
                  </a:cubicBezTo>
                  <a:cubicBezTo>
                    <a:pt x="329336" y="260985"/>
                    <a:pt x="328117" y="261213"/>
                    <a:pt x="326898" y="261518"/>
                  </a:cubicBezTo>
                  <a:lnTo>
                    <a:pt x="322783" y="267919"/>
                  </a:lnTo>
                  <a:lnTo>
                    <a:pt x="303124" y="277063"/>
                  </a:lnTo>
                  <a:lnTo>
                    <a:pt x="328727" y="306324"/>
                  </a:lnTo>
                  <a:lnTo>
                    <a:pt x="348386" y="323697"/>
                  </a:lnTo>
                  <a:lnTo>
                    <a:pt x="352501" y="328269"/>
                  </a:lnTo>
                  <a:cubicBezTo>
                    <a:pt x="360426" y="334061"/>
                    <a:pt x="366751" y="338404"/>
                    <a:pt x="371475" y="341300"/>
                  </a:cubicBezTo>
                  <a:cubicBezTo>
                    <a:pt x="376199" y="344195"/>
                    <a:pt x="382753" y="347472"/>
                    <a:pt x="391135" y="351129"/>
                  </a:cubicBezTo>
                  <a:cubicBezTo>
                    <a:pt x="399517" y="354787"/>
                    <a:pt x="404774" y="355930"/>
                    <a:pt x="406908" y="354558"/>
                  </a:cubicBezTo>
                  <a:cubicBezTo>
                    <a:pt x="409042" y="353187"/>
                    <a:pt x="410642" y="352730"/>
                    <a:pt x="411709" y="353187"/>
                  </a:cubicBezTo>
                  <a:cubicBezTo>
                    <a:pt x="412775" y="353644"/>
                    <a:pt x="414528" y="354177"/>
                    <a:pt x="416966" y="354787"/>
                  </a:cubicBezTo>
                  <a:lnTo>
                    <a:pt x="419710" y="359359"/>
                  </a:lnTo>
                  <a:lnTo>
                    <a:pt x="459029" y="365760"/>
                  </a:lnTo>
                  <a:lnTo>
                    <a:pt x="441655" y="367131"/>
                  </a:lnTo>
                  <a:cubicBezTo>
                    <a:pt x="444094" y="368655"/>
                    <a:pt x="446837" y="368960"/>
                    <a:pt x="449885" y="368046"/>
                  </a:cubicBezTo>
                  <a:lnTo>
                    <a:pt x="450342" y="368960"/>
                  </a:lnTo>
                  <a:lnTo>
                    <a:pt x="437083" y="370789"/>
                  </a:lnTo>
                  <a:lnTo>
                    <a:pt x="445313" y="371703"/>
                  </a:lnTo>
                  <a:lnTo>
                    <a:pt x="431140" y="372618"/>
                  </a:lnTo>
                  <a:cubicBezTo>
                    <a:pt x="438455" y="373532"/>
                    <a:pt x="443941" y="374066"/>
                    <a:pt x="447599" y="374218"/>
                  </a:cubicBezTo>
                  <a:cubicBezTo>
                    <a:pt x="451256" y="374370"/>
                    <a:pt x="453238" y="374599"/>
                    <a:pt x="453542" y="374904"/>
                  </a:cubicBezTo>
                  <a:cubicBezTo>
                    <a:pt x="453847" y="375209"/>
                    <a:pt x="454152" y="375513"/>
                    <a:pt x="454457" y="375818"/>
                  </a:cubicBezTo>
                  <a:cubicBezTo>
                    <a:pt x="447446" y="376123"/>
                    <a:pt x="440436" y="376275"/>
                    <a:pt x="433426" y="376275"/>
                  </a:cubicBezTo>
                  <a:lnTo>
                    <a:pt x="443941" y="376733"/>
                  </a:lnTo>
                  <a:cubicBezTo>
                    <a:pt x="439674" y="378257"/>
                    <a:pt x="435559" y="378714"/>
                    <a:pt x="431597" y="378104"/>
                  </a:cubicBezTo>
                  <a:lnTo>
                    <a:pt x="431597" y="379933"/>
                  </a:lnTo>
                  <a:lnTo>
                    <a:pt x="441198" y="380847"/>
                  </a:lnTo>
                  <a:lnTo>
                    <a:pt x="437540" y="381762"/>
                  </a:lnTo>
                  <a:lnTo>
                    <a:pt x="435712" y="383133"/>
                  </a:lnTo>
                  <a:lnTo>
                    <a:pt x="434340" y="384505"/>
                  </a:lnTo>
                  <a:lnTo>
                    <a:pt x="437083" y="384962"/>
                  </a:lnTo>
                  <a:lnTo>
                    <a:pt x="436626" y="385877"/>
                  </a:lnTo>
                  <a:lnTo>
                    <a:pt x="434340" y="385877"/>
                  </a:lnTo>
                  <a:lnTo>
                    <a:pt x="433426" y="383591"/>
                  </a:lnTo>
                  <a:lnTo>
                    <a:pt x="429311" y="383591"/>
                  </a:lnTo>
                  <a:cubicBezTo>
                    <a:pt x="427482" y="385724"/>
                    <a:pt x="425653" y="387705"/>
                    <a:pt x="423824" y="389534"/>
                  </a:cubicBezTo>
                  <a:lnTo>
                    <a:pt x="420167" y="392735"/>
                  </a:lnTo>
                  <a:lnTo>
                    <a:pt x="417424" y="391820"/>
                  </a:lnTo>
                  <a:lnTo>
                    <a:pt x="416966" y="393192"/>
                  </a:lnTo>
                  <a:lnTo>
                    <a:pt x="405994" y="399135"/>
                  </a:lnTo>
                  <a:lnTo>
                    <a:pt x="404622" y="397307"/>
                  </a:lnTo>
                  <a:lnTo>
                    <a:pt x="396392" y="405993"/>
                  </a:lnTo>
                  <a:lnTo>
                    <a:pt x="400507" y="408737"/>
                  </a:lnTo>
                  <a:lnTo>
                    <a:pt x="401879" y="411480"/>
                  </a:lnTo>
                  <a:cubicBezTo>
                    <a:pt x="398831" y="413613"/>
                    <a:pt x="396469" y="415061"/>
                    <a:pt x="394792" y="415823"/>
                  </a:cubicBezTo>
                  <a:cubicBezTo>
                    <a:pt x="393116" y="416585"/>
                    <a:pt x="392049" y="416966"/>
                    <a:pt x="391592" y="416966"/>
                  </a:cubicBezTo>
                  <a:cubicBezTo>
                    <a:pt x="391135" y="416966"/>
                    <a:pt x="390449" y="416814"/>
                    <a:pt x="389534" y="416509"/>
                  </a:cubicBezTo>
                  <a:cubicBezTo>
                    <a:pt x="388925" y="418338"/>
                    <a:pt x="388010" y="420014"/>
                    <a:pt x="386791" y="421538"/>
                  </a:cubicBezTo>
                  <a:lnTo>
                    <a:pt x="378104" y="423367"/>
                  </a:lnTo>
                  <a:lnTo>
                    <a:pt x="373075" y="430682"/>
                  </a:lnTo>
                  <a:cubicBezTo>
                    <a:pt x="355397" y="431901"/>
                    <a:pt x="340004" y="426720"/>
                    <a:pt x="326898" y="415137"/>
                  </a:cubicBezTo>
                  <a:cubicBezTo>
                    <a:pt x="322326" y="404469"/>
                    <a:pt x="319202" y="396773"/>
                    <a:pt x="317525" y="392049"/>
                  </a:cubicBezTo>
                  <a:cubicBezTo>
                    <a:pt x="315849" y="387324"/>
                    <a:pt x="312191" y="381914"/>
                    <a:pt x="306553" y="375818"/>
                  </a:cubicBezTo>
                  <a:cubicBezTo>
                    <a:pt x="300914" y="369722"/>
                    <a:pt x="295732" y="362178"/>
                    <a:pt x="291008" y="353187"/>
                  </a:cubicBezTo>
                  <a:cubicBezTo>
                    <a:pt x="286283" y="344195"/>
                    <a:pt x="277673" y="325374"/>
                    <a:pt x="265176" y="296722"/>
                  </a:cubicBezTo>
                  <a:lnTo>
                    <a:pt x="251460" y="303123"/>
                  </a:lnTo>
                  <a:cubicBezTo>
                    <a:pt x="250241" y="306171"/>
                    <a:pt x="248641" y="311048"/>
                    <a:pt x="246659" y="317754"/>
                  </a:cubicBezTo>
                  <a:cubicBezTo>
                    <a:pt x="244678" y="324459"/>
                    <a:pt x="241630" y="332841"/>
                    <a:pt x="237515" y="342900"/>
                  </a:cubicBezTo>
                  <a:cubicBezTo>
                    <a:pt x="233401" y="352958"/>
                    <a:pt x="228143" y="364845"/>
                    <a:pt x="221742" y="378561"/>
                  </a:cubicBezTo>
                  <a:cubicBezTo>
                    <a:pt x="215341" y="392277"/>
                    <a:pt x="211760" y="401269"/>
                    <a:pt x="210998" y="405536"/>
                  </a:cubicBezTo>
                  <a:cubicBezTo>
                    <a:pt x="210236" y="409803"/>
                    <a:pt x="209169" y="412547"/>
                    <a:pt x="207797" y="413766"/>
                  </a:cubicBezTo>
                  <a:cubicBezTo>
                    <a:pt x="206426" y="414985"/>
                    <a:pt x="204216" y="417728"/>
                    <a:pt x="201168" y="421995"/>
                  </a:cubicBezTo>
                  <a:lnTo>
                    <a:pt x="197510" y="420624"/>
                  </a:lnTo>
                  <a:lnTo>
                    <a:pt x="196139" y="423367"/>
                  </a:lnTo>
                  <a:cubicBezTo>
                    <a:pt x="193700" y="423062"/>
                    <a:pt x="191872" y="422681"/>
                    <a:pt x="190652" y="422224"/>
                  </a:cubicBezTo>
                  <a:cubicBezTo>
                    <a:pt x="189433" y="421767"/>
                    <a:pt x="188595" y="421767"/>
                    <a:pt x="188138" y="422224"/>
                  </a:cubicBezTo>
                  <a:cubicBezTo>
                    <a:pt x="187681" y="422681"/>
                    <a:pt x="186690" y="423367"/>
                    <a:pt x="185166" y="424281"/>
                  </a:cubicBezTo>
                  <a:lnTo>
                    <a:pt x="178765" y="422453"/>
                  </a:lnTo>
                  <a:cubicBezTo>
                    <a:pt x="175717" y="425196"/>
                    <a:pt x="172822" y="427634"/>
                    <a:pt x="170078" y="429768"/>
                  </a:cubicBezTo>
                  <a:lnTo>
                    <a:pt x="164135" y="428853"/>
                  </a:lnTo>
                  <a:lnTo>
                    <a:pt x="168250" y="428853"/>
                  </a:lnTo>
                  <a:lnTo>
                    <a:pt x="170536" y="425653"/>
                  </a:lnTo>
                  <a:lnTo>
                    <a:pt x="164592" y="419709"/>
                  </a:lnTo>
                  <a:cubicBezTo>
                    <a:pt x="163982" y="418490"/>
                    <a:pt x="163525" y="417423"/>
                    <a:pt x="163220" y="416509"/>
                  </a:cubicBezTo>
                  <a:cubicBezTo>
                    <a:pt x="162916" y="415595"/>
                    <a:pt x="163449" y="413461"/>
                    <a:pt x="164821" y="410108"/>
                  </a:cubicBezTo>
                  <a:cubicBezTo>
                    <a:pt x="166192" y="406755"/>
                    <a:pt x="167183" y="403707"/>
                    <a:pt x="167792" y="400964"/>
                  </a:cubicBezTo>
                  <a:cubicBezTo>
                    <a:pt x="168402" y="398221"/>
                    <a:pt x="167640" y="395478"/>
                    <a:pt x="165506" y="392735"/>
                  </a:cubicBezTo>
                  <a:cubicBezTo>
                    <a:pt x="163373" y="389991"/>
                    <a:pt x="162306" y="388315"/>
                    <a:pt x="162306" y="387705"/>
                  </a:cubicBezTo>
                  <a:cubicBezTo>
                    <a:pt x="162306" y="387096"/>
                    <a:pt x="162306" y="386334"/>
                    <a:pt x="162306" y="385419"/>
                  </a:cubicBezTo>
                  <a:cubicBezTo>
                    <a:pt x="162611" y="385724"/>
                    <a:pt x="163068" y="385953"/>
                    <a:pt x="163678" y="386105"/>
                  </a:cubicBezTo>
                  <a:cubicBezTo>
                    <a:pt x="164287" y="386258"/>
                    <a:pt x="164973" y="386105"/>
                    <a:pt x="165735" y="385648"/>
                  </a:cubicBezTo>
                  <a:cubicBezTo>
                    <a:pt x="166497" y="385191"/>
                    <a:pt x="167792" y="384962"/>
                    <a:pt x="169621" y="384962"/>
                  </a:cubicBezTo>
                  <a:lnTo>
                    <a:pt x="167792" y="382219"/>
                  </a:lnTo>
                  <a:lnTo>
                    <a:pt x="168707" y="381305"/>
                  </a:lnTo>
                  <a:lnTo>
                    <a:pt x="174193" y="384962"/>
                  </a:lnTo>
                  <a:lnTo>
                    <a:pt x="179222" y="382676"/>
                  </a:lnTo>
                  <a:lnTo>
                    <a:pt x="176479" y="381305"/>
                  </a:lnTo>
                  <a:lnTo>
                    <a:pt x="179222" y="381305"/>
                  </a:lnTo>
                  <a:lnTo>
                    <a:pt x="174193" y="376733"/>
                  </a:lnTo>
                  <a:lnTo>
                    <a:pt x="179680" y="379476"/>
                  </a:lnTo>
                  <a:lnTo>
                    <a:pt x="176936" y="376733"/>
                  </a:lnTo>
                  <a:lnTo>
                    <a:pt x="181051" y="377190"/>
                  </a:lnTo>
                  <a:cubicBezTo>
                    <a:pt x="178613" y="376580"/>
                    <a:pt x="177241" y="374904"/>
                    <a:pt x="176936" y="372161"/>
                  </a:cubicBezTo>
                  <a:lnTo>
                    <a:pt x="182423" y="375818"/>
                  </a:lnTo>
                  <a:cubicBezTo>
                    <a:pt x="187300" y="362407"/>
                    <a:pt x="190805" y="353187"/>
                    <a:pt x="192938" y="348158"/>
                  </a:cubicBezTo>
                  <a:cubicBezTo>
                    <a:pt x="195072" y="343128"/>
                    <a:pt x="196291" y="339699"/>
                    <a:pt x="196596" y="337871"/>
                  </a:cubicBezTo>
                  <a:cubicBezTo>
                    <a:pt x="196901" y="336042"/>
                    <a:pt x="197358" y="333908"/>
                    <a:pt x="197968" y="331470"/>
                  </a:cubicBezTo>
                  <a:cubicBezTo>
                    <a:pt x="191262" y="335737"/>
                    <a:pt x="186461" y="338937"/>
                    <a:pt x="183566" y="341071"/>
                  </a:cubicBezTo>
                  <a:cubicBezTo>
                    <a:pt x="180670" y="343205"/>
                    <a:pt x="178765" y="344271"/>
                    <a:pt x="177851" y="344271"/>
                  </a:cubicBezTo>
                  <a:cubicBezTo>
                    <a:pt x="176936" y="344271"/>
                    <a:pt x="175717" y="343967"/>
                    <a:pt x="174193" y="343357"/>
                  </a:cubicBezTo>
                  <a:cubicBezTo>
                    <a:pt x="171755" y="345795"/>
                    <a:pt x="170231" y="348691"/>
                    <a:pt x="169621" y="352044"/>
                  </a:cubicBezTo>
                  <a:lnTo>
                    <a:pt x="162306" y="354330"/>
                  </a:lnTo>
                  <a:lnTo>
                    <a:pt x="170078" y="344271"/>
                  </a:lnTo>
                  <a:lnTo>
                    <a:pt x="168707" y="342900"/>
                  </a:lnTo>
                  <a:lnTo>
                    <a:pt x="158648" y="353415"/>
                  </a:lnTo>
                  <a:cubicBezTo>
                    <a:pt x="153467" y="355549"/>
                    <a:pt x="148285" y="355092"/>
                    <a:pt x="143104" y="352044"/>
                  </a:cubicBezTo>
                  <a:cubicBezTo>
                    <a:pt x="142189" y="345948"/>
                    <a:pt x="142494" y="339852"/>
                    <a:pt x="144018" y="333756"/>
                  </a:cubicBezTo>
                  <a:lnTo>
                    <a:pt x="140818" y="330098"/>
                  </a:lnTo>
                  <a:cubicBezTo>
                    <a:pt x="140818" y="326745"/>
                    <a:pt x="141275" y="323545"/>
                    <a:pt x="142189" y="320497"/>
                  </a:cubicBezTo>
                  <a:lnTo>
                    <a:pt x="143561" y="322326"/>
                  </a:lnTo>
                  <a:cubicBezTo>
                    <a:pt x="146609" y="320802"/>
                    <a:pt x="150343" y="319583"/>
                    <a:pt x="154762" y="318668"/>
                  </a:cubicBezTo>
                  <a:cubicBezTo>
                    <a:pt x="159182" y="317754"/>
                    <a:pt x="162458" y="317144"/>
                    <a:pt x="164592" y="316839"/>
                  </a:cubicBezTo>
                  <a:cubicBezTo>
                    <a:pt x="208788" y="273253"/>
                    <a:pt x="231724" y="249326"/>
                    <a:pt x="233401" y="245059"/>
                  </a:cubicBezTo>
                  <a:cubicBezTo>
                    <a:pt x="235077" y="240792"/>
                    <a:pt x="236982" y="236220"/>
                    <a:pt x="239116" y="231343"/>
                  </a:cubicBezTo>
                  <a:cubicBezTo>
                    <a:pt x="233629" y="234696"/>
                    <a:pt x="229286" y="237058"/>
                    <a:pt x="226085" y="238429"/>
                  </a:cubicBezTo>
                  <a:cubicBezTo>
                    <a:pt x="222885" y="239801"/>
                    <a:pt x="219913" y="242163"/>
                    <a:pt x="217170" y="245516"/>
                  </a:cubicBezTo>
                  <a:cubicBezTo>
                    <a:pt x="214427" y="248869"/>
                    <a:pt x="211760" y="251079"/>
                    <a:pt x="209169" y="252145"/>
                  </a:cubicBezTo>
                  <a:cubicBezTo>
                    <a:pt x="206578" y="253212"/>
                    <a:pt x="204673" y="253822"/>
                    <a:pt x="203454" y="253974"/>
                  </a:cubicBezTo>
                  <a:cubicBezTo>
                    <a:pt x="202235" y="254127"/>
                    <a:pt x="200254" y="254355"/>
                    <a:pt x="197510" y="254660"/>
                  </a:cubicBezTo>
                  <a:lnTo>
                    <a:pt x="189738" y="244144"/>
                  </a:lnTo>
                  <a:lnTo>
                    <a:pt x="190652" y="240030"/>
                  </a:lnTo>
                  <a:lnTo>
                    <a:pt x="197053" y="236829"/>
                  </a:lnTo>
                  <a:lnTo>
                    <a:pt x="194767" y="235458"/>
                  </a:lnTo>
                  <a:lnTo>
                    <a:pt x="194310" y="233172"/>
                  </a:lnTo>
                  <a:lnTo>
                    <a:pt x="192481" y="232714"/>
                  </a:lnTo>
                  <a:lnTo>
                    <a:pt x="197510" y="229057"/>
                  </a:lnTo>
                  <a:lnTo>
                    <a:pt x="195682" y="226771"/>
                  </a:lnTo>
                  <a:lnTo>
                    <a:pt x="193396" y="227228"/>
                  </a:lnTo>
                  <a:lnTo>
                    <a:pt x="191110" y="235458"/>
                  </a:lnTo>
                  <a:cubicBezTo>
                    <a:pt x="190195" y="232714"/>
                    <a:pt x="188671" y="229971"/>
                    <a:pt x="186538" y="227228"/>
                  </a:cubicBezTo>
                  <a:lnTo>
                    <a:pt x="183794" y="231343"/>
                  </a:lnTo>
                  <a:cubicBezTo>
                    <a:pt x="182880" y="230428"/>
                    <a:pt x="182118" y="229362"/>
                    <a:pt x="181508" y="228142"/>
                  </a:cubicBezTo>
                  <a:cubicBezTo>
                    <a:pt x="180899" y="226923"/>
                    <a:pt x="179756" y="224866"/>
                    <a:pt x="178079" y="221970"/>
                  </a:cubicBezTo>
                  <a:cubicBezTo>
                    <a:pt x="176403" y="219075"/>
                    <a:pt x="174727" y="216789"/>
                    <a:pt x="173050" y="215112"/>
                  </a:cubicBezTo>
                  <a:cubicBezTo>
                    <a:pt x="171374" y="213436"/>
                    <a:pt x="171450" y="208254"/>
                    <a:pt x="173279" y="199567"/>
                  </a:cubicBezTo>
                  <a:cubicBezTo>
                    <a:pt x="175108" y="190881"/>
                    <a:pt x="176022" y="181813"/>
                    <a:pt x="176022" y="172364"/>
                  </a:cubicBezTo>
                  <a:cubicBezTo>
                    <a:pt x="176022" y="162915"/>
                    <a:pt x="175565" y="156362"/>
                    <a:pt x="174650" y="152704"/>
                  </a:cubicBezTo>
                  <a:cubicBezTo>
                    <a:pt x="173736" y="149047"/>
                    <a:pt x="173126" y="144170"/>
                    <a:pt x="172822" y="138074"/>
                  </a:cubicBezTo>
                  <a:lnTo>
                    <a:pt x="170536" y="144018"/>
                  </a:lnTo>
                  <a:lnTo>
                    <a:pt x="159106" y="149504"/>
                  </a:lnTo>
                  <a:lnTo>
                    <a:pt x="160020" y="156819"/>
                  </a:lnTo>
                  <a:cubicBezTo>
                    <a:pt x="155753" y="155600"/>
                    <a:pt x="152400" y="154609"/>
                    <a:pt x="149962" y="153847"/>
                  </a:cubicBezTo>
                  <a:cubicBezTo>
                    <a:pt x="147523" y="153085"/>
                    <a:pt x="144704" y="153085"/>
                    <a:pt x="141504" y="153847"/>
                  </a:cubicBezTo>
                  <a:cubicBezTo>
                    <a:pt x="138303" y="154609"/>
                    <a:pt x="133502" y="155905"/>
                    <a:pt x="127102" y="157734"/>
                  </a:cubicBezTo>
                  <a:cubicBezTo>
                    <a:pt x="125882" y="158648"/>
                    <a:pt x="125197" y="159867"/>
                    <a:pt x="125044" y="161391"/>
                  </a:cubicBezTo>
                  <a:cubicBezTo>
                    <a:pt x="124892" y="162915"/>
                    <a:pt x="124816" y="166801"/>
                    <a:pt x="124816" y="173050"/>
                  </a:cubicBezTo>
                  <a:cubicBezTo>
                    <a:pt x="124816" y="179298"/>
                    <a:pt x="124816" y="190195"/>
                    <a:pt x="124816" y="205740"/>
                  </a:cubicBezTo>
                  <a:cubicBezTo>
                    <a:pt x="136093" y="210921"/>
                    <a:pt x="147828" y="215036"/>
                    <a:pt x="160020" y="218084"/>
                  </a:cubicBezTo>
                  <a:lnTo>
                    <a:pt x="167792" y="226314"/>
                  </a:lnTo>
                  <a:cubicBezTo>
                    <a:pt x="166268" y="230581"/>
                    <a:pt x="166421" y="234696"/>
                    <a:pt x="168250" y="238658"/>
                  </a:cubicBezTo>
                  <a:cubicBezTo>
                    <a:pt x="165506" y="240487"/>
                    <a:pt x="163144" y="242163"/>
                    <a:pt x="161163" y="243687"/>
                  </a:cubicBezTo>
                  <a:cubicBezTo>
                    <a:pt x="159182" y="245211"/>
                    <a:pt x="155600" y="245973"/>
                    <a:pt x="150419" y="245973"/>
                  </a:cubicBezTo>
                  <a:cubicBezTo>
                    <a:pt x="145237" y="245973"/>
                    <a:pt x="140970" y="244983"/>
                    <a:pt x="137617" y="243001"/>
                  </a:cubicBezTo>
                  <a:cubicBezTo>
                    <a:pt x="134264" y="241020"/>
                    <a:pt x="129540" y="238353"/>
                    <a:pt x="123444" y="235000"/>
                  </a:cubicBezTo>
                  <a:cubicBezTo>
                    <a:pt x="123444" y="238048"/>
                    <a:pt x="123292" y="240106"/>
                    <a:pt x="122987" y="241173"/>
                  </a:cubicBezTo>
                  <a:cubicBezTo>
                    <a:pt x="122682" y="242239"/>
                    <a:pt x="122911" y="243763"/>
                    <a:pt x="123673" y="245745"/>
                  </a:cubicBezTo>
                  <a:cubicBezTo>
                    <a:pt x="124435" y="247726"/>
                    <a:pt x="124282" y="251917"/>
                    <a:pt x="123215" y="258318"/>
                  </a:cubicBezTo>
                  <a:cubicBezTo>
                    <a:pt x="122149" y="264718"/>
                    <a:pt x="121691" y="274091"/>
                    <a:pt x="121844" y="286435"/>
                  </a:cubicBezTo>
                  <a:cubicBezTo>
                    <a:pt x="121996" y="298780"/>
                    <a:pt x="122377" y="309219"/>
                    <a:pt x="122987" y="317754"/>
                  </a:cubicBezTo>
                  <a:cubicBezTo>
                    <a:pt x="123597" y="326288"/>
                    <a:pt x="124587" y="332613"/>
                    <a:pt x="125959" y="336728"/>
                  </a:cubicBezTo>
                  <a:cubicBezTo>
                    <a:pt x="127330" y="340842"/>
                    <a:pt x="128473" y="345262"/>
                    <a:pt x="129388" y="349986"/>
                  </a:cubicBezTo>
                  <a:cubicBezTo>
                    <a:pt x="130302" y="354711"/>
                    <a:pt x="129769" y="358140"/>
                    <a:pt x="127787" y="360273"/>
                  </a:cubicBezTo>
                  <a:cubicBezTo>
                    <a:pt x="125806" y="362407"/>
                    <a:pt x="123292" y="365760"/>
                    <a:pt x="120244" y="370332"/>
                  </a:cubicBezTo>
                  <a:cubicBezTo>
                    <a:pt x="118110" y="370332"/>
                    <a:pt x="116510" y="370179"/>
                    <a:pt x="115443" y="369875"/>
                  </a:cubicBezTo>
                  <a:cubicBezTo>
                    <a:pt x="114376" y="369570"/>
                    <a:pt x="112548" y="369798"/>
                    <a:pt x="109957" y="370560"/>
                  </a:cubicBezTo>
                  <a:cubicBezTo>
                    <a:pt x="107366" y="371322"/>
                    <a:pt x="104851" y="371094"/>
                    <a:pt x="102413" y="369875"/>
                  </a:cubicBezTo>
                  <a:cubicBezTo>
                    <a:pt x="99975" y="368655"/>
                    <a:pt x="96164" y="366827"/>
                    <a:pt x="90983" y="364388"/>
                  </a:cubicBezTo>
                  <a:cubicBezTo>
                    <a:pt x="88849" y="359207"/>
                    <a:pt x="87173" y="355320"/>
                    <a:pt x="85954" y="352730"/>
                  </a:cubicBezTo>
                  <a:cubicBezTo>
                    <a:pt x="84734" y="350139"/>
                    <a:pt x="83439" y="346710"/>
                    <a:pt x="82068" y="342443"/>
                  </a:cubicBezTo>
                  <a:cubicBezTo>
                    <a:pt x="80696" y="338175"/>
                    <a:pt x="80162" y="334137"/>
                    <a:pt x="80467" y="330327"/>
                  </a:cubicBezTo>
                  <a:cubicBezTo>
                    <a:pt x="80772" y="326517"/>
                    <a:pt x="80315" y="322783"/>
                    <a:pt x="79096" y="319125"/>
                  </a:cubicBezTo>
                  <a:cubicBezTo>
                    <a:pt x="77876" y="315468"/>
                    <a:pt x="75972" y="312344"/>
                    <a:pt x="73381" y="309753"/>
                  </a:cubicBezTo>
                  <a:cubicBezTo>
                    <a:pt x="70790" y="307162"/>
                    <a:pt x="66751" y="302057"/>
                    <a:pt x="61265" y="294436"/>
                  </a:cubicBezTo>
                  <a:lnTo>
                    <a:pt x="56236" y="297637"/>
                  </a:lnTo>
                  <a:lnTo>
                    <a:pt x="54864" y="295808"/>
                  </a:lnTo>
                  <a:lnTo>
                    <a:pt x="50749" y="294436"/>
                  </a:lnTo>
                  <a:lnTo>
                    <a:pt x="47549" y="286664"/>
                  </a:lnTo>
                  <a:cubicBezTo>
                    <a:pt x="47244" y="291846"/>
                    <a:pt x="46330" y="296722"/>
                    <a:pt x="44806" y="301294"/>
                  </a:cubicBezTo>
                  <a:lnTo>
                    <a:pt x="42520" y="294894"/>
                  </a:lnTo>
                  <a:lnTo>
                    <a:pt x="39319" y="297637"/>
                  </a:lnTo>
                  <a:cubicBezTo>
                    <a:pt x="39929" y="299770"/>
                    <a:pt x="40386" y="301904"/>
                    <a:pt x="40691" y="304038"/>
                  </a:cubicBezTo>
                  <a:lnTo>
                    <a:pt x="39319" y="303123"/>
                  </a:lnTo>
                  <a:lnTo>
                    <a:pt x="37033" y="306324"/>
                  </a:lnTo>
                  <a:lnTo>
                    <a:pt x="35205" y="306781"/>
                  </a:lnTo>
                  <a:cubicBezTo>
                    <a:pt x="35205" y="306171"/>
                    <a:pt x="35281" y="305409"/>
                    <a:pt x="35433" y="304495"/>
                  </a:cubicBezTo>
                  <a:cubicBezTo>
                    <a:pt x="35586" y="303581"/>
                    <a:pt x="35281" y="302666"/>
                    <a:pt x="34519" y="301752"/>
                  </a:cubicBezTo>
                  <a:cubicBezTo>
                    <a:pt x="33757" y="300837"/>
                    <a:pt x="32918" y="298551"/>
                    <a:pt x="32004" y="294894"/>
                  </a:cubicBezTo>
                  <a:lnTo>
                    <a:pt x="25146" y="297637"/>
                  </a:lnTo>
                  <a:cubicBezTo>
                    <a:pt x="24536" y="296113"/>
                    <a:pt x="24232" y="295046"/>
                    <a:pt x="24232" y="294436"/>
                  </a:cubicBezTo>
                  <a:cubicBezTo>
                    <a:pt x="24232" y="293827"/>
                    <a:pt x="23774" y="292608"/>
                    <a:pt x="22860" y="290779"/>
                  </a:cubicBezTo>
                  <a:cubicBezTo>
                    <a:pt x="21946" y="288950"/>
                    <a:pt x="21412" y="286054"/>
                    <a:pt x="21260" y="282092"/>
                  </a:cubicBezTo>
                  <a:cubicBezTo>
                    <a:pt x="21107" y="278130"/>
                    <a:pt x="22784" y="273177"/>
                    <a:pt x="26289" y="267233"/>
                  </a:cubicBezTo>
                  <a:cubicBezTo>
                    <a:pt x="29794" y="261289"/>
                    <a:pt x="35662" y="237591"/>
                    <a:pt x="43891" y="196138"/>
                  </a:cubicBezTo>
                  <a:lnTo>
                    <a:pt x="39776" y="198882"/>
                  </a:lnTo>
                  <a:lnTo>
                    <a:pt x="36119" y="204825"/>
                  </a:lnTo>
                  <a:cubicBezTo>
                    <a:pt x="35205" y="205130"/>
                    <a:pt x="34366" y="205359"/>
                    <a:pt x="33604" y="205511"/>
                  </a:cubicBezTo>
                  <a:cubicBezTo>
                    <a:pt x="32842" y="205663"/>
                    <a:pt x="31928" y="205359"/>
                    <a:pt x="30861" y="204597"/>
                  </a:cubicBezTo>
                  <a:cubicBezTo>
                    <a:pt x="29794" y="203835"/>
                    <a:pt x="28118" y="203454"/>
                    <a:pt x="25832" y="203454"/>
                  </a:cubicBezTo>
                  <a:cubicBezTo>
                    <a:pt x="23546" y="203454"/>
                    <a:pt x="21260" y="202234"/>
                    <a:pt x="18974" y="199796"/>
                  </a:cubicBezTo>
                  <a:cubicBezTo>
                    <a:pt x="16688" y="197358"/>
                    <a:pt x="14859" y="196138"/>
                    <a:pt x="13488" y="196138"/>
                  </a:cubicBezTo>
                  <a:cubicBezTo>
                    <a:pt x="12116" y="196138"/>
                    <a:pt x="10363" y="196138"/>
                    <a:pt x="8230" y="196138"/>
                  </a:cubicBezTo>
                  <a:lnTo>
                    <a:pt x="9601" y="190652"/>
                  </a:lnTo>
                  <a:lnTo>
                    <a:pt x="0" y="180136"/>
                  </a:lnTo>
                  <a:lnTo>
                    <a:pt x="1829" y="176479"/>
                  </a:lnTo>
                  <a:cubicBezTo>
                    <a:pt x="5486" y="175260"/>
                    <a:pt x="8077" y="174421"/>
                    <a:pt x="9601" y="173964"/>
                  </a:cubicBezTo>
                  <a:cubicBezTo>
                    <a:pt x="11125" y="173507"/>
                    <a:pt x="14478" y="173355"/>
                    <a:pt x="19660" y="173507"/>
                  </a:cubicBezTo>
                  <a:cubicBezTo>
                    <a:pt x="24841" y="173659"/>
                    <a:pt x="50902" y="160629"/>
                    <a:pt x="97841" y="134416"/>
                  </a:cubicBezTo>
                  <a:cubicBezTo>
                    <a:pt x="99365" y="122224"/>
                    <a:pt x="100584" y="113919"/>
                    <a:pt x="101499" y="109499"/>
                  </a:cubicBezTo>
                  <a:cubicBezTo>
                    <a:pt x="102413" y="105079"/>
                    <a:pt x="102794" y="101041"/>
                    <a:pt x="102641" y="97383"/>
                  </a:cubicBezTo>
                  <a:cubicBezTo>
                    <a:pt x="102489" y="93726"/>
                    <a:pt x="102413" y="88239"/>
                    <a:pt x="102413" y="80924"/>
                  </a:cubicBezTo>
                  <a:lnTo>
                    <a:pt x="93726" y="73609"/>
                  </a:lnTo>
                  <a:cubicBezTo>
                    <a:pt x="94640" y="70866"/>
                    <a:pt x="95555" y="68122"/>
                    <a:pt x="96469" y="65379"/>
                  </a:cubicBezTo>
                  <a:cubicBezTo>
                    <a:pt x="97688" y="65684"/>
                    <a:pt x="100203" y="65913"/>
                    <a:pt x="104013" y="66065"/>
                  </a:cubicBezTo>
                  <a:cubicBezTo>
                    <a:pt x="107823" y="66217"/>
                    <a:pt x="111862" y="66827"/>
                    <a:pt x="116129" y="67894"/>
                  </a:cubicBezTo>
                  <a:cubicBezTo>
                    <a:pt x="120396" y="68961"/>
                    <a:pt x="123520" y="70256"/>
                    <a:pt x="125502" y="71780"/>
                  </a:cubicBezTo>
                  <a:cubicBezTo>
                    <a:pt x="127483" y="73304"/>
                    <a:pt x="129693" y="74980"/>
                    <a:pt x="132131" y="76809"/>
                  </a:cubicBezTo>
                  <a:lnTo>
                    <a:pt x="128473" y="77724"/>
                  </a:lnTo>
                  <a:cubicBezTo>
                    <a:pt x="129388" y="81381"/>
                    <a:pt x="129083" y="84277"/>
                    <a:pt x="127559" y="86410"/>
                  </a:cubicBezTo>
                  <a:cubicBezTo>
                    <a:pt x="125730" y="86715"/>
                    <a:pt x="124054" y="86410"/>
                    <a:pt x="122530" y="85496"/>
                  </a:cubicBezTo>
                  <a:lnTo>
                    <a:pt x="122073" y="120700"/>
                  </a:lnTo>
                  <a:cubicBezTo>
                    <a:pt x="130912" y="120396"/>
                    <a:pt x="137617" y="120015"/>
                    <a:pt x="142189" y="119557"/>
                  </a:cubicBezTo>
                  <a:cubicBezTo>
                    <a:pt x="146761" y="119100"/>
                    <a:pt x="150876" y="119634"/>
                    <a:pt x="154534" y="121158"/>
                  </a:cubicBezTo>
                  <a:cubicBezTo>
                    <a:pt x="158191" y="122682"/>
                    <a:pt x="163373" y="124815"/>
                    <a:pt x="170078" y="127558"/>
                  </a:cubicBezTo>
                  <a:lnTo>
                    <a:pt x="172364" y="136702"/>
                  </a:lnTo>
                  <a:cubicBezTo>
                    <a:pt x="172669" y="129387"/>
                    <a:pt x="172060" y="121920"/>
                    <a:pt x="170536" y="114300"/>
                  </a:cubicBezTo>
                  <a:lnTo>
                    <a:pt x="189738" y="120700"/>
                  </a:lnTo>
                  <a:lnTo>
                    <a:pt x="197510" y="150876"/>
                  </a:lnTo>
                  <a:cubicBezTo>
                    <a:pt x="196596" y="144780"/>
                    <a:pt x="195910" y="140512"/>
                    <a:pt x="195453" y="138074"/>
                  </a:cubicBezTo>
                  <a:cubicBezTo>
                    <a:pt x="194996" y="135636"/>
                    <a:pt x="194920" y="134035"/>
                    <a:pt x="195224" y="133273"/>
                  </a:cubicBezTo>
                  <a:cubicBezTo>
                    <a:pt x="195529" y="132511"/>
                    <a:pt x="195834" y="131826"/>
                    <a:pt x="196139" y="131216"/>
                  </a:cubicBezTo>
                  <a:cubicBezTo>
                    <a:pt x="197968" y="138226"/>
                    <a:pt x="200863" y="144475"/>
                    <a:pt x="204826" y="149961"/>
                  </a:cubicBezTo>
                  <a:cubicBezTo>
                    <a:pt x="208178" y="147828"/>
                    <a:pt x="210617" y="146227"/>
                    <a:pt x="212141" y="145161"/>
                  </a:cubicBezTo>
                  <a:cubicBezTo>
                    <a:pt x="213665" y="144094"/>
                    <a:pt x="215417" y="142646"/>
                    <a:pt x="217399" y="140817"/>
                  </a:cubicBezTo>
                  <a:cubicBezTo>
                    <a:pt x="219380" y="138988"/>
                    <a:pt x="222656" y="135940"/>
                    <a:pt x="227228" y="131673"/>
                  </a:cubicBezTo>
                  <a:lnTo>
                    <a:pt x="227228" y="127558"/>
                  </a:lnTo>
                  <a:lnTo>
                    <a:pt x="224028" y="128930"/>
                  </a:lnTo>
                  <a:lnTo>
                    <a:pt x="221742" y="128016"/>
                  </a:lnTo>
                  <a:cubicBezTo>
                    <a:pt x="221132" y="131064"/>
                    <a:pt x="219913" y="133807"/>
                    <a:pt x="218084" y="136245"/>
                  </a:cubicBezTo>
                  <a:lnTo>
                    <a:pt x="215341" y="131673"/>
                  </a:lnTo>
                  <a:lnTo>
                    <a:pt x="212598" y="133502"/>
                  </a:lnTo>
                  <a:cubicBezTo>
                    <a:pt x="211379" y="132283"/>
                    <a:pt x="210160" y="130378"/>
                    <a:pt x="208940" y="127787"/>
                  </a:cubicBezTo>
                  <a:cubicBezTo>
                    <a:pt x="207721" y="125196"/>
                    <a:pt x="207645" y="121081"/>
                    <a:pt x="208712" y="115443"/>
                  </a:cubicBezTo>
                  <a:cubicBezTo>
                    <a:pt x="209779" y="109804"/>
                    <a:pt x="209779" y="106756"/>
                    <a:pt x="208712" y="106299"/>
                  </a:cubicBezTo>
                  <a:cubicBezTo>
                    <a:pt x="207645" y="105841"/>
                    <a:pt x="206959" y="104851"/>
                    <a:pt x="206654" y="103327"/>
                  </a:cubicBezTo>
                  <a:lnTo>
                    <a:pt x="202540" y="106984"/>
                  </a:lnTo>
                  <a:cubicBezTo>
                    <a:pt x="192481" y="102108"/>
                    <a:pt x="183337" y="95707"/>
                    <a:pt x="175108" y="87782"/>
                  </a:cubicBezTo>
                  <a:lnTo>
                    <a:pt x="176936" y="84124"/>
                  </a:lnTo>
                  <a:lnTo>
                    <a:pt x="176479" y="81838"/>
                  </a:lnTo>
                  <a:cubicBezTo>
                    <a:pt x="177089" y="81534"/>
                    <a:pt x="177622" y="81153"/>
                    <a:pt x="178079" y="80695"/>
                  </a:cubicBezTo>
                  <a:cubicBezTo>
                    <a:pt x="178537" y="80238"/>
                    <a:pt x="180213" y="80467"/>
                    <a:pt x="183109" y="81381"/>
                  </a:cubicBezTo>
                  <a:cubicBezTo>
                    <a:pt x="186004" y="82296"/>
                    <a:pt x="189357" y="81915"/>
                    <a:pt x="193167" y="80238"/>
                  </a:cubicBezTo>
                  <a:cubicBezTo>
                    <a:pt x="196977" y="78562"/>
                    <a:pt x="202387" y="76504"/>
                    <a:pt x="209398" y="74066"/>
                  </a:cubicBezTo>
                  <a:cubicBezTo>
                    <a:pt x="209398" y="51816"/>
                    <a:pt x="209550" y="36880"/>
                    <a:pt x="209855" y="29260"/>
                  </a:cubicBezTo>
                  <a:cubicBezTo>
                    <a:pt x="210160" y="21640"/>
                    <a:pt x="210312" y="16764"/>
                    <a:pt x="210312" y="14630"/>
                  </a:cubicBezTo>
                  <a:cubicBezTo>
                    <a:pt x="211531" y="15240"/>
                    <a:pt x="212522" y="15544"/>
                    <a:pt x="213284" y="15544"/>
                  </a:cubicBezTo>
                  <a:cubicBezTo>
                    <a:pt x="214046" y="15544"/>
                    <a:pt x="216103" y="15392"/>
                    <a:pt x="219456" y="15087"/>
                  </a:cubicBezTo>
                  <a:cubicBezTo>
                    <a:pt x="222809" y="14782"/>
                    <a:pt x="225781" y="15773"/>
                    <a:pt x="228371" y="18059"/>
                  </a:cubicBezTo>
                  <a:cubicBezTo>
                    <a:pt x="230962" y="20345"/>
                    <a:pt x="234696" y="23774"/>
                    <a:pt x="239573" y="28346"/>
                  </a:cubicBezTo>
                  <a:cubicBezTo>
                    <a:pt x="236830" y="28956"/>
                    <a:pt x="234544" y="29870"/>
                    <a:pt x="232715" y="31089"/>
                  </a:cubicBezTo>
                  <a:lnTo>
                    <a:pt x="234086" y="63550"/>
                  </a:lnTo>
                  <a:cubicBezTo>
                    <a:pt x="240182" y="60807"/>
                    <a:pt x="245440" y="59055"/>
                    <a:pt x="249860" y="58293"/>
                  </a:cubicBezTo>
                  <a:cubicBezTo>
                    <a:pt x="254279" y="57531"/>
                    <a:pt x="258623" y="56540"/>
                    <a:pt x="262890" y="55321"/>
                  </a:cubicBezTo>
                  <a:cubicBezTo>
                    <a:pt x="267157" y="54102"/>
                    <a:pt x="270815" y="53263"/>
                    <a:pt x="273863" y="52806"/>
                  </a:cubicBezTo>
                  <a:cubicBezTo>
                    <a:pt x="276911" y="52349"/>
                    <a:pt x="279349" y="51358"/>
                    <a:pt x="281178" y="49834"/>
                  </a:cubicBezTo>
                  <a:cubicBezTo>
                    <a:pt x="282397" y="40995"/>
                    <a:pt x="283312" y="34747"/>
                    <a:pt x="283921" y="31089"/>
                  </a:cubicBezTo>
                  <a:cubicBezTo>
                    <a:pt x="284531" y="27432"/>
                    <a:pt x="284531" y="23469"/>
                    <a:pt x="283921" y="19202"/>
                  </a:cubicBezTo>
                  <a:cubicBezTo>
                    <a:pt x="283312" y="14935"/>
                    <a:pt x="282321" y="12039"/>
                    <a:pt x="280949" y="10515"/>
                  </a:cubicBezTo>
                  <a:cubicBezTo>
                    <a:pt x="279578" y="8991"/>
                    <a:pt x="277825" y="7010"/>
                    <a:pt x="275692" y="4572"/>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zh-CN" altLang="en-US" sz="3600" dirty="0">
                <a:latin typeface="叶根友毛笔行书简体2012版" panose="02010601030101010101" pitchFamily="2" charset="-122"/>
                <a:ea typeface="叶根友毛笔行书简体2012版" panose="02010601030101010101" pitchFamily="2" charset="-122"/>
              </a:endParaRPr>
            </a:p>
          </p:txBody>
        </p:sp>
      </p:grpSp>
    </p:spTree>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par>
                          <p:cTn id="14" fill="hold">
                            <p:stCondLst>
                              <p:cond delay="1000"/>
                            </p:stCondLst>
                            <p:childTnLst>
                              <p:par>
                                <p:cTn id="15" presetID="42"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691148" y="2890495"/>
            <a:ext cx="7564211" cy="1283071"/>
            <a:chOff x="1453442" y="2211662"/>
            <a:chExt cx="7564211" cy="1283071"/>
          </a:xfrm>
        </p:grpSpPr>
        <p:grpSp>
          <p:nvGrpSpPr>
            <p:cNvPr id="3" name="组合 2"/>
            <p:cNvGrpSpPr/>
            <p:nvPr/>
          </p:nvGrpSpPr>
          <p:grpSpPr>
            <a:xfrm>
              <a:off x="1453442" y="2211662"/>
              <a:ext cx="1203273" cy="1283071"/>
              <a:chOff x="1453442" y="2235863"/>
              <a:chExt cx="1203273" cy="1283071"/>
            </a:xfrm>
          </p:grpSpPr>
          <p:pic>
            <p:nvPicPr>
              <p:cNvPr id="7" name="图片 6"/>
              <p:cNvPicPr>
                <a:picLocks noChangeAspect="1"/>
              </p:cNvPicPr>
              <p:nvPr/>
            </p:nvPicPr>
            <p:blipFill>
              <a:blip r:embed="rId3" cstate="screen">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rot="14400000">
                <a:off x="1413543" y="2275762"/>
                <a:ext cx="1283071" cy="1203273"/>
              </a:xfrm>
              <a:prstGeom prst="rect">
                <a:avLst/>
              </a:prstGeom>
            </p:spPr>
          </p:pic>
          <p:sp>
            <p:nvSpPr>
              <p:cNvPr id="8" name="文本框 7"/>
              <p:cNvSpPr txBox="1"/>
              <p:nvPr/>
            </p:nvSpPr>
            <p:spPr>
              <a:xfrm>
                <a:off x="1682372" y="2238683"/>
                <a:ext cx="738664" cy="1229030"/>
              </a:xfrm>
              <a:prstGeom prst="rect">
                <a:avLst/>
              </a:prstGeom>
              <a:noFill/>
            </p:spPr>
            <p:txBody>
              <a:bodyPr vert="eaVert" wrap="square" rtlCol="0">
                <a:spAutoFit/>
              </a:bodyPr>
              <a:lstStyle/>
              <a:p>
                <a:pPr algn="ctr"/>
                <a:r>
                  <a:rPr lang="en-US" altLang="zh-CN" sz="3600" dirty="0">
                    <a:latin typeface="楷体" panose="02010609060101010101" pitchFamily="49" charset="-122"/>
                    <a:ea typeface="楷体" panose="02010609060101010101" pitchFamily="49" charset="-122"/>
                  </a:rPr>
                  <a:t>I</a:t>
                </a:r>
                <a:endParaRPr lang="zh-CN" altLang="en-US" sz="3600" dirty="0">
                  <a:latin typeface="楷体" panose="02010609060101010101" pitchFamily="49" charset="-122"/>
                  <a:ea typeface="楷体" panose="02010609060101010101" pitchFamily="49" charset="-122"/>
                </a:endParaRPr>
              </a:p>
            </p:txBody>
          </p:sp>
        </p:grpSp>
        <p:sp>
          <p:nvSpPr>
            <p:cNvPr id="5" name="文本框 4"/>
            <p:cNvSpPr txBox="1"/>
            <p:nvPr/>
          </p:nvSpPr>
          <p:spPr>
            <a:xfrm>
              <a:off x="2686764" y="2530031"/>
              <a:ext cx="6330889" cy="646331"/>
            </a:xfrm>
            <a:prstGeom prst="rect">
              <a:avLst/>
            </a:prstGeom>
            <a:noFill/>
          </p:spPr>
          <p:txBody>
            <a:bodyPr vert="horz" wrap="square" rtlCol="0">
              <a:spAutoFit/>
            </a:bodyPr>
            <a:lstStyle/>
            <a:p>
              <a:r>
                <a:rPr lang="en-US" altLang="zh-CN" sz="3600" i="1" dirty="0" smtClean="0">
                  <a:latin typeface="Times New Roman" panose="02020603050405020304" pitchFamily="18" charset="0"/>
                  <a:ea typeface="楷体" panose="02010609060101010101" pitchFamily="49" charset="-122"/>
                  <a:cs typeface="Times New Roman" panose="02020603050405020304" pitchFamily="18" charset="0"/>
                </a:rPr>
                <a:t>PHƯƠNG CHÂM VỀ LƯỢNG</a:t>
              </a:r>
              <a:endParaRPr lang="zh-CN" altLang="en-US" sz="3600" i="1" dirty="0">
                <a:latin typeface="Times New Roman" panose="02020603050405020304" pitchFamily="18" charset="0"/>
                <a:ea typeface="楷体" panose="02010609060101010101" pitchFamily="49"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xmlns:a14="http://schemas.microsoft.com/office/drawing/2010/main">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6"/>
          <p:cNvSpPr txBox="1">
            <a:spLocks noChangeArrowheads="1"/>
          </p:cNvSpPr>
          <p:nvPr/>
        </p:nvSpPr>
        <p:spPr bwMode="auto">
          <a:xfrm flipH="1">
            <a:off x="660929" y="336726"/>
            <a:ext cx="10856890" cy="615553"/>
          </a:xfrm>
          <a:prstGeom prst="rect">
            <a:avLst/>
          </a:prstGeom>
          <a:solidFill>
            <a:schemeClr val="bg1">
              <a:lumMod val="50000"/>
            </a:schemeClr>
          </a:solidFill>
          <a:ln>
            <a:noFill/>
          </a:ln>
          <a:extLst/>
        </p:spPr>
        <p:txBody>
          <a:bodyPr wrap="square"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defTabSz="685165"/>
            <a:r>
              <a:rPr lang="en-US" altLang="zh-CN" sz="4000" b="1" dirty="0" smtClean="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1. </a:t>
            </a:r>
            <a:r>
              <a:rPr lang="en-US" altLang="zh-CN" sz="4000" b="1" dirty="0" err="1" smtClean="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Ví</a:t>
            </a:r>
            <a:r>
              <a:rPr lang="en-US" altLang="zh-CN" sz="4000" b="1" dirty="0" smtClean="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a:t>
            </a:r>
            <a:r>
              <a:rPr lang="en-US" altLang="zh-CN" sz="4000" b="1" dirty="0" err="1" smtClean="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dụ</a:t>
            </a:r>
            <a:r>
              <a:rPr lang="en-US" altLang="zh-CN" sz="4000" b="1" dirty="0" smtClean="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1</a:t>
            </a:r>
            <a:endParaRPr lang="zh-CN" altLang="en-US" sz="4000" b="1" dirty="0">
              <a:solidFill>
                <a:schemeClr val="bg1"/>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endParaRPr>
          </a:p>
        </p:txBody>
      </p:sp>
      <p:pic>
        <p:nvPicPr>
          <p:cNvPr id="22" name="Hình ảnh 1">
            <a:extLst>
              <a:ext uri="{FF2B5EF4-FFF2-40B4-BE49-F238E27FC236}">
                <a16:creationId xmlns:a16="http://schemas.microsoft.com/office/drawing/2014/main" xmlns="" id="{01E195FA-82F9-4BE6-BFFC-351C976B74E1}"/>
              </a:ext>
            </a:extLst>
          </p:cNvPr>
          <p:cNvPicPr>
            <a:picLocks noChangeAspect="1"/>
          </p:cNvPicPr>
          <p:nvPr/>
        </p:nvPicPr>
        <p:blipFill>
          <a:blip r:embed="rId3"/>
          <a:stretch>
            <a:fillRect/>
          </a:stretch>
        </p:blipFill>
        <p:spPr>
          <a:xfrm>
            <a:off x="1493950" y="1151282"/>
            <a:ext cx="9654861" cy="5074179"/>
          </a:xfrm>
          <a:prstGeom prst="rect">
            <a:avLst/>
          </a:prstGeom>
          <a:ln>
            <a:noFill/>
          </a:ln>
        </p:spPr>
      </p:pic>
    </p:spTree>
    <p:extLst>
      <p:ext uri="{BB962C8B-B14F-4D97-AF65-F5344CB8AC3E}">
        <p14:creationId xmlns:p14="http://schemas.microsoft.com/office/powerpoint/2010/main" val="3467194638"/>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1000"/>
                                        <p:tgtEl>
                                          <p:spTgt spid="22"/>
                                        </p:tgtEl>
                                      </p:cBhvr>
                                    </p:animEffect>
                                    <p:anim calcmode="lin" valueType="num">
                                      <p:cBhvr>
                                        <p:cTn id="19" dur="1000" fill="hold"/>
                                        <p:tgtEl>
                                          <p:spTgt spid="22"/>
                                        </p:tgtEl>
                                        <p:attrNameLst>
                                          <p:attrName>ppt_x</p:attrName>
                                        </p:attrNameLst>
                                      </p:cBhvr>
                                      <p:tavLst>
                                        <p:tav tm="0">
                                          <p:val>
                                            <p:strVal val="#ppt_x"/>
                                          </p:val>
                                        </p:tav>
                                        <p:tav tm="100000">
                                          <p:val>
                                            <p:strVal val="#ppt_x"/>
                                          </p:val>
                                        </p:tav>
                                      </p:tavLst>
                                    </p:anim>
                                    <p:anim calcmode="lin" valueType="num">
                                      <p:cBhvr>
                                        <p:cTn id="2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5" name="Hình ảnh 1">
            <a:extLst>
              <a:ext uri="{FF2B5EF4-FFF2-40B4-BE49-F238E27FC236}">
                <a16:creationId xmlns:a16="http://schemas.microsoft.com/office/drawing/2014/main" xmlns="" id="{01E195FA-82F9-4BE6-BFFC-351C976B74E1}"/>
              </a:ext>
            </a:extLst>
          </p:cNvPr>
          <p:cNvPicPr>
            <a:picLocks noChangeAspect="1"/>
          </p:cNvPicPr>
          <p:nvPr/>
        </p:nvPicPr>
        <p:blipFill>
          <a:blip r:embed="rId3"/>
          <a:stretch>
            <a:fillRect/>
          </a:stretch>
        </p:blipFill>
        <p:spPr>
          <a:xfrm>
            <a:off x="660928" y="995522"/>
            <a:ext cx="4220165" cy="2175590"/>
          </a:xfrm>
          <a:prstGeom prst="rect">
            <a:avLst/>
          </a:prstGeom>
          <a:ln>
            <a:noFill/>
          </a:ln>
        </p:spPr>
      </p:pic>
      <p:sp>
        <p:nvSpPr>
          <p:cNvPr id="6" name="Text Box 4">
            <a:extLst>
              <a:ext uri="{FF2B5EF4-FFF2-40B4-BE49-F238E27FC236}">
                <a16:creationId xmlns:a16="http://schemas.microsoft.com/office/drawing/2014/main" xmlns="" id="{D9561C47-EA55-4CB6-9104-EE6D9930FC6C}"/>
              </a:ext>
            </a:extLst>
          </p:cNvPr>
          <p:cNvSpPr txBox="1">
            <a:spLocks noChangeArrowheads="1"/>
          </p:cNvSpPr>
          <p:nvPr/>
        </p:nvSpPr>
        <p:spPr bwMode="auto">
          <a:xfrm>
            <a:off x="5025186" y="995522"/>
            <a:ext cx="8141109" cy="224196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lnSpc>
                <a:spcPct val="150000"/>
              </a:lnSpc>
            </a:pPr>
            <a:r>
              <a:rPr lang="en-US" altLang="en-US" sz="2400" b="1" i="1" dirty="0">
                <a:solidFill>
                  <a:prstClr val="black"/>
                </a:solidFill>
                <a:latin typeface="Times New Roman" panose="02020603050405020304" pitchFamily="18" charset="0"/>
                <a:cs typeface="Times New Roman" panose="02020603050405020304" pitchFamily="18" charset="0"/>
              </a:rPr>
              <a:t>An :</a:t>
            </a:r>
            <a:r>
              <a:rPr lang="en-US" altLang="en-US" sz="2400" i="1" dirty="0">
                <a:solidFill>
                  <a:prstClr val="black"/>
                </a:solidFill>
                <a:latin typeface="Times New Roman" panose="02020603050405020304" pitchFamily="18" charset="0"/>
                <a:cs typeface="Times New Roman" panose="02020603050405020304" pitchFamily="18" charset="0"/>
              </a:rPr>
              <a:t> - </a:t>
            </a:r>
            <a:r>
              <a:rPr lang="en-US" altLang="en-US" sz="2400" i="1" dirty="0" err="1">
                <a:solidFill>
                  <a:prstClr val="black"/>
                </a:solidFill>
                <a:latin typeface="Times New Roman" panose="02020603050405020304" pitchFamily="18" charset="0"/>
                <a:cs typeface="Times New Roman" panose="02020603050405020304" pitchFamily="18" charset="0"/>
              </a:rPr>
              <a:t>Cậu</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ó</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biết</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bơi</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không</a:t>
            </a:r>
            <a:r>
              <a:rPr lang="en-US" altLang="en-US" sz="2400" i="1" dirty="0">
                <a:solidFill>
                  <a:prstClr val="black"/>
                </a:solidFill>
                <a:latin typeface="Times New Roman" panose="02020603050405020304" pitchFamily="18" charset="0"/>
                <a:cs typeface="Times New Roman" panose="02020603050405020304" pitchFamily="18" charset="0"/>
              </a:rPr>
              <a:t> ?</a:t>
            </a:r>
          </a:p>
          <a:p>
            <a:pPr eaLnBrk="1" hangingPunct="1">
              <a:lnSpc>
                <a:spcPct val="150000"/>
              </a:lnSpc>
            </a:pPr>
            <a:r>
              <a:rPr lang="en-US" altLang="en-US" sz="2400" i="1" dirty="0">
                <a:solidFill>
                  <a:srgbClr val="009900"/>
                </a:solidFill>
                <a:latin typeface="Times New Roman" panose="02020603050405020304" pitchFamily="18" charset="0"/>
                <a:cs typeface="Times New Roman" panose="02020603050405020304" pitchFamily="18" charset="0"/>
              </a:rPr>
              <a:t>Ba </a:t>
            </a:r>
            <a:r>
              <a:rPr lang="en-US" altLang="en-US" sz="2400" i="1" dirty="0">
                <a:solidFill>
                  <a:prstClr val="black"/>
                </a:solidFill>
                <a:latin typeface="Times New Roman" panose="02020603050405020304" pitchFamily="18" charset="0"/>
                <a:cs typeface="Times New Roman" panose="02020603050405020304" pitchFamily="18" charset="0"/>
              </a:rPr>
              <a:t>: - </a:t>
            </a:r>
            <a:r>
              <a:rPr lang="en-US" altLang="en-US" sz="2400" i="1" dirty="0" err="1">
                <a:solidFill>
                  <a:prstClr val="black"/>
                </a:solidFill>
                <a:latin typeface="Times New Roman" panose="02020603050405020304" pitchFamily="18" charset="0"/>
                <a:cs typeface="Times New Roman" panose="02020603050405020304" pitchFamily="18" charset="0"/>
              </a:rPr>
              <a:t>Biết</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hứ</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thậm</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hí</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òn</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bơi</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giỏi</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nữa</a:t>
            </a:r>
            <a:r>
              <a:rPr lang="en-US" altLang="en-US" sz="2400" i="1" dirty="0">
                <a:solidFill>
                  <a:prstClr val="black"/>
                </a:solidFill>
                <a:latin typeface="Times New Roman" panose="02020603050405020304" pitchFamily="18" charset="0"/>
                <a:cs typeface="Times New Roman" panose="02020603050405020304" pitchFamily="18" charset="0"/>
              </a:rPr>
              <a:t>.</a:t>
            </a:r>
          </a:p>
          <a:p>
            <a:pPr eaLnBrk="1" hangingPunct="1">
              <a:lnSpc>
                <a:spcPct val="150000"/>
              </a:lnSpc>
            </a:pPr>
            <a:r>
              <a:rPr lang="en-US" altLang="en-US" sz="2400" b="1" i="1" dirty="0">
                <a:solidFill>
                  <a:prstClr val="black"/>
                </a:solidFill>
                <a:latin typeface="Times New Roman" panose="02020603050405020304" pitchFamily="18" charset="0"/>
                <a:cs typeface="Times New Roman" panose="02020603050405020304" pitchFamily="18" charset="0"/>
              </a:rPr>
              <a:t>An</a:t>
            </a:r>
            <a:r>
              <a:rPr lang="en-US" altLang="en-US" sz="2400" i="1" dirty="0">
                <a:solidFill>
                  <a:prstClr val="black"/>
                </a:solidFill>
                <a:latin typeface="Times New Roman" panose="02020603050405020304" pitchFamily="18" charset="0"/>
                <a:cs typeface="Times New Roman" panose="02020603050405020304" pitchFamily="18" charset="0"/>
              </a:rPr>
              <a:t> : - </a:t>
            </a:r>
            <a:r>
              <a:rPr lang="en-US" altLang="en-US" sz="2400" i="1" dirty="0" err="1">
                <a:solidFill>
                  <a:prstClr val="black"/>
                </a:solidFill>
                <a:latin typeface="Times New Roman" panose="02020603050405020304" pitchFamily="18" charset="0"/>
                <a:cs typeface="Times New Roman" panose="02020603050405020304" pitchFamily="18" charset="0"/>
              </a:rPr>
              <a:t>Cậu</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học</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bơi</a:t>
            </a:r>
            <a:r>
              <a:rPr lang="en-US" altLang="en-US" sz="2400" i="1" dirty="0">
                <a:solidFill>
                  <a:prstClr val="black"/>
                </a:solidFill>
                <a:latin typeface="Times New Roman" panose="02020603050405020304" pitchFamily="18" charset="0"/>
                <a:cs typeface="Times New Roman" panose="02020603050405020304" pitchFamily="18" charset="0"/>
              </a:rPr>
              <a:t> ở </a:t>
            </a:r>
            <a:r>
              <a:rPr lang="en-US" altLang="en-US" sz="2400" i="1" dirty="0" err="1">
                <a:solidFill>
                  <a:prstClr val="black"/>
                </a:solidFill>
                <a:latin typeface="Times New Roman" panose="02020603050405020304" pitchFamily="18" charset="0"/>
                <a:cs typeface="Times New Roman" panose="02020603050405020304" pitchFamily="18" charset="0"/>
              </a:rPr>
              <a:t>đâu</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vậy</a:t>
            </a:r>
            <a:r>
              <a:rPr lang="en-US" altLang="en-US" sz="2400" i="1" dirty="0">
                <a:solidFill>
                  <a:prstClr val="black"/>
                </a:solidFill>
                <a:latin typeface="Times New Roman" panose="02020603050405020304" pitchFamily="18" charset="0"/>
                <a:cs typeface="Times New Roman" panose="02020603050405020304" pitchFamily="18" charset="0"/>
              </a:rPr>
              <a:t> ?</a:t>
            </a:r>
          </a:p>
          <a:p>
            <a:pPr eaLnBrk="1" hangingPunct="1">
              <a:lnSpc>
                <a:spcPct val="150000"/>
              </a:lnSpc>
            </a:pPr>
            <a:r>
              <a:rPr lang="en-US" altLang="en-US" sz="2400" i="1" dirty="0">
                <a:solidFill>
                  <a:srgbClr val="009900"/>
                </a:solidFill>
                <a:latin typeface="Times New Roman" panose="02020603050405020304" pitchFamily="18" charset="0"/>
                <a:cs typeface="Times New Roman" panose="02020603050405020304" pitchFamily="18" charset="0"/>
              </a:rPr>
              <a:t>Ba</a:t>
            </a:r>
            <a:r>
              <a:rPr lang="en-US" altLang="en-US" sz="2400" i="1" dirty="0">
                <a:solidFill>
                  <a:prstClr val="black"/>
                </a:solidFill>
                <a:latin typeface="Times New Roman" panose="02020603050405020304" pitchFamily="18" charset="0"/>
                <a:cs typeface="Times New Roman" panose="02020603050405020304" pitchFamily="18" charset="0"/>
              </a:rPr>
              <a:t> : - </a:t>
            </a:r>
            <a:r>
              <a:rPr lang="en-US" altLang="en-US" sz="2400" i="1" dirty="0" err="1">
                <a:solidFill>
                  <a:prstClr val="black"/>
                </a:solidFill>
                <a:latin typeface="Times New Roman" panose="02020603050405020304" pitchFamily="18" charset="0"/>
                <a:cs typeface="Times New Roman" panose="02020603050405020304" pitchFamily="18" charset="0"/>
              </a:rPr>
              <a:t>Dĩ</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nhiên</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là</a:t>
            </a:r>
            <a:r>
              <a:rPr lang="en-US" altLang="en-US" sz="2400" i="1" dirty="0">
                <a:solidFill>
                  <a:prstClr val="black"/>
                </a:solidFill>
                <a:latin typeface="Times New Roman" panose="02020603050405020304" pitchFamily="18" charset="0"/>
                <a:cs typeface="Times New Roman" panose="02020603050405020304" pitchFamily="18" charset="0"/>
              </a:rPr>
              <a:t> ở </a:t>
            </a:r>
            <a:r>
              <a:rPr lang="en-US" altLang="en-US" sz="2400" i="1" dirty="0" err="1">
                <a:solidFill>
                  <a:prstClr val="black"/>
                </a:solidFill>
                <a:latin typeface="Times New Roman" panose="02020603050405020304" pitchFamily="18" charset="0"/>
                <a:cs typeface="Times New Roman" panose="02020603050405020304" pitchFamily="18" charset="0"/>
              </a:rPr>
              <a:t>dưới</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nước</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hứ</a:t>
            </a:r>
            <a:r>
              <a:rPr lang="en-US" altLang="en-US" sz="2400" i="1" dirty="0">
                <a:solidFill>
                  <a:prstClr val="black"/>
                </a:solidFill>
                <a:latin typeface="Times New Roman" panose="02020603050405020304" pitchFamily="18" charset="0"/>
                <a:cs typeface="Times New Roman" panose="02020603050405020304" pitchFamily="18" charset="0"/>
              </a:rPr>
              <a:t> </a:t>
            </a:r>
            <a:r>
              <a:rPr lang="en-US" altLang="en-US" sz="2400" i="1" dirty="0" err="1">
                <a:solidFill>
                  <a:prstClr val="black"/>
                </a:solidFill>
                <a:latin typeface="Times New Roman" panose="02020603050405020304" pitchFamily="18" charset="0"/>
                <a:cs typeface="Times New Roman" panose="02020603050405020304" pitchFamily="18" charset="0"/>
              </a:rPr>
              <a:t>còn</a:t>
            </a:r>
            <a:r>
              <a:rPr lang="en-US" altLang="en-US" sz="2400" i="1" dirty="0">
                <a:solidFill>
                  <a:prstClr val="black"/>
                </a:solidFill>
                <a:latin typeface="Times New Roman" panose="02020603050405020304" pitchFamily="18" charset="0"/>
                <a:cs typeface="Times New Roman" panose="02020603050405020304" pitchFamily="18" charset="0"/>
              </a:rPr>
              <a:t> ở </a:t>
            </a:r>
            <a:r>
              <a:rPr lang="en-US" altLang="en-US" sz="2400" i="1" dirty="0" err="1">
                <a:solidFill>
                  <a:prstClr val="black"/>
                </a:solidFill>
                <a:latin typeface="Times New Roman" panose="02020603050405020304" pitchFamily="18" charset="0"/>
                <a:cs typeface="Times New Roman" panose="02020603050405020304" pitchFamily="18" charset="0"/>
              </a:rPr>
              <a:t>đâu</a:t>
            </a:r>
            <a:r>
              <a:rPr lang="en-US" altLang="en-US" sz="2400" i="1" dirty="0">
                <a:solidFill>
                  <a:prstClr val="black"/>
                </a:solidFill>
                <a:latin typeface="Times New Roman" panose="02020603050405020304" pitchFamily="18" charset="0"/>
                <a:cs typeface="Times New Roman" panose="02020603050405020304" pitchFamily="18" charset="0"/>
              </a:rPr>
              <a:t>.</a:t>
            </a:r>
          </a:p>
        </p:txBody>
      </p:sp>
      <p:sp>
        <p:nvSpPr>
          <p:cNvPr id="7" name="Text Box 7">
            <a:extLst>
              <a:ext uri="{FF2B5EF4-FFF2-40B4-BE49-F238E27FC236}">
                <a16:creationId xmlns:a16="http://schemas.microsoft.com/office/drawing/2014/main" xmlns="" id="{B80D002B-2DEC-43CF-B32A-CC0D686C89DE}"/>
              </a:ext>
            </a:extLst>
          </p:cNvPr>
          <p:cNvSpPr txBox="1">
            <a:spLocks noChangeArrowheads="1"/>
          </p:cNvSpPr>
          <p:nvPr/>
        </p:nvSpPr>
        <p:spPr bwMode="auto">
          <a:xfrm>
            <a:off x="581230" y="3276701"/>
            <a:ext cx="1100098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1. </a:t>
            </a:r>
            <a:r>
              <a:rPr lang="en-US" altLang="en-US" sz="2800" dirty="0" err="1">
                <a:solidFill>
                  <a:prstClr val="black"/>
                </a:solidFill>
                <a:latin typeface="Times New Roman" panose="02020603050405020304" pitchFamily="18" charset="0"/>
                <a:cs typeface="Times New Roman" panose="02020603050405020304" pitchFamily="18" charset="0"/>
              </a:rPr>
              <a:t>Khi</a:t>
            </a:r>
            <a:r>
              <a:rPr lang="en-US" altLang="en-US" sz="2800" dirty="0">
                <a:solidFill>
                  <a:prstClr val="black"/>
                </a:solidFill>
                <a:latin typeface="Times New Roman" panose="02020603050405020304" pitchFamily="18" charset="0"/>
                <a:cs typeface="Times New Roman" panose="02020603050405020304" pitchFamily="18" charset="0"/>
              </a:rPr>
              <a:t> An </a:t>
            </a:r>
            <a:r>
              <a:rPr lang="en-US" altLang="en-US" sz="2800" dirty="0" err="1">
                <a:solidFill>
                  <a:prstClr val="black"/>
                </a:solidFill>
                <a:latin typeface="Times New Roman" panose="02020603050405020304" pitchFamily="18" charset="0"/>
                <a:cs typeface="Times New Roman" panose="02020603050405020304" pitchFamily="18" charset="0"/>
              </a:rPr>
              <a:t>hỏi</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học</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bơi</a:t>
            </a:r>
            <a:r>
              <a:rPr lang="en-US" altLang="en-US" sz="2800" dirty="0">
                <a:solidFill>
                  <a:srgbClr val="FF0000"/>
                </a:solidFill>
                <a:latin typeface="Times New Roman" panose="02020603050405020304" pitchFamily="18" charset="0"/>
                <a:cs typeface="Times New Roman" panose="02020603050405020304" pitchFamily="18" charset="0"/>
              </a:rPr>
              <a:t> ở </a:t>
            </a:r>
            <a:r>
              <a:rPr lang="en-US" altLang="en-US" sz="2800" dirty="0" err="1">
                <a:solidFill>
                  <a:srgbClr val="FF0000"/>
                </a:solidFill>
                <a:latin typeface="Times New Roman" panose="02020603050405020304" pitchFamily="18" charset="0"/>
                <a:cs typeface="Times New Roman" panose="02020603050405020304" pitchFamily="18" charset="0"/>
              </a:rPr>
              <a:t>đâu</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a:solidFill>
                  <a:prstClr val="black"/>
                </a:solidFill>
                <a:latin typeface="Times New Roman" panose="02020603050405020304" pitchFamily="18" charset="0"/>
                <a:cs typeface="Times New Roman" panose="02020603050405020304" pitchFamily="18" charset="0"/>
              </a:rPr>
              <a:t>ý </a:t>
            </a:r>
            <a:r>
              <a:rPr lang="en-US" altLang="en-US" sz="2800" dirty="0" err="1">
                <a:solidFill>
                  <a:prstClr val="black"/>
                </a:solidFill>
                <a:latin typeface="Times New Roman" panose="02020603050405020304" pitchFamily="18" charset="0"/>
                <a:cs typeface="Times New Roman" panose="02020603050405020304" pitchFamily="18" charset="0"/>
              </a:rPr>
              <a:t>muố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hỏi</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điều</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gì</a:t>
            </a:r>
            <a:r>
              <a:rPr lang="en-US" altLang="en-US" sz="2800" dirty="0">
                <a:solidFill>
                  <a:prstClr val="black"/>
                </a:solidFill>
                <a:latin typeface="Times New Roman" panose="02020603050405020304" pitchFamily="18" charset="0"/>
                <a:cs typeface="Times New Roman" panose="02020603050405020304" pitchFamily="18" charset="0"/>
              </a:rPr>
              <a:t> ? </a:t>
            </a:r>
          </a:p>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a:t>
            </a:r>
          </a:p>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2. </a:t>
            </a:r>
            <a:r>
              <a:rPr lang="en-US" altLang="en-US" sz="2800" dirty="0" err="1">
                <a:solidFill>
                  <a:prstClr val="black"/>
                </a:solidFill>
                <a:latin typeface="Times New Roman" panose="02020603050405020304" pitchFamily="18" charset="0"/>
                <a:cs typeface="Times New Roman" panose="02020603050405020304" pitchFamily="18" charset="0"/>
              </a:rPr>
              <a:t>Câu</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trả</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lời</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ở </a:t>
            </a:r>
            <a:r>
              <a:rPr lang="en-US" altLang="en-US" sz="2800" dirty="0" err="1">
                <a:solidFill>
                  <a:srgbClr val="FF0000"/>
                </a:solidFill>
                <a:latin typeface="Times New Roman" panose="02020603050405020304" pitchFamily="18" charset="0"/>
                <a:cs typeface="Times New Roman" panose="02020603050405020304" pitchFamily="18" charset="0"/>
              </a:rPr>
              <a:t>dưới</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rgbClr val="FF0000"/>
                </a:solidFill>
                <a:latin typeface="Times New Roman" panose="02020603050405020304" pitchFamily="18" charset="0"/>
                <a:cs typeface="Times New Roman" panose="02020603050405020304" pitchFamily="18" charset="0"/>
              </a:rPr>
              <a:t>nước</a:t>
            </a:r>
            <a:r>
              <a:rPr lang="en-US" altLang="en-US" sz="2800"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của</a:t>
            </a:r>
            <a:r>
              <a:rPr lang="en-US" altLang="en-US" sz="2800" dirty="0">
                <a:solidFill>
                  <a:prstClr val="black"/>
                </a:solidFill>
                <a:latin typeface="Times New Roman" panose="02020603050405020304" pitchFamily="18" charset="0"/>
                <a:cs typeface="Times New Roman" panose="02020603050405020304" pitchFamily="18" charset="0"/>
              </a:rPr>
              <a:t> Ba </a:t>
            </a:r>
            <a:r>
              <a:rPr lang="en-US" altLang="en-US" sz="2800" dirty="0" err="1">
                <a:solidFill>
                  <a:prstClr val="black"/>
                </a:solidFill>
                <a:latin typeface="Times New Roman" panose="02020603050405020304" pitchFamily="18" charset="0"/>
                <a:cs typeface="Times New Roman" panose="02020603050405020304" pitchFamily="18" charset="0"/>
              </a:rPr>
              <a:t>có</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đáp</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ứng</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điều</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mà</a:t>
            </a:r>
            <a:r>
              <a:rPr lang="en-US" altLang="en-US" sz="2800" dirty="0">
                <a:solidFill>
                  <a:prstClr val="black"/>
                </a:solidFill>
                <a:latin typeface="Times New Roman" panose="02020603050405020304" pitchFamily="18" charset="0"/>
                <a:cs typeface="Times New Roman" panose="02020603050405020304" pitchFamily="18" charset="0"/>
              </a:rPr>
              <a:t> An </a:t>
            </a:r>
            <a:r>
              <a:rPr lang="en-US" altLang="en-US" sz="2800" dirty="0" err="1">
                <a:solidFill>
                  <a:prstClr val="black"/>
                </a:solidFill>
                <a:latin typeface="Times New Roman" panose="02020603050405020304" pitchFamily="18" charset="0"/>
                <a:cs typeface="Times New Roman" panose="02020603050405020304" pitchFamily="18" charset="0"/>
              </a:rPr>
              <a:t>cầ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biết</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không</a:t>
            </a:r>
            <a:r>
              <a:rPr lang="en-US" altLang="en-US" sz="2800" dirty="0">
                <a:solidFill>
                  <a:prstClr val="black"/>
                </a:solidFill>
                <a:latin typeface="Times New Roman" panose="02020603050405020304" pitchFamily="18" charset="0"/>
                <a:cs typeface="Times New Roman" panose="02020603050405020304" pitchFamily="18" charset="0"/>
              </a:rPr>
              <a:t>?</a:t>
            </a:r>
          </a:p>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a:t>
            </a:r>
          </a:p>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 3. Theo </a:t>
            </a:r>
            <a:r>
              <a:rPr lang="en-US" altLang="en-US" sz="2800" dirty="0" err="1">
                <a:solidFill>
                  <a:prstClr val="black"/>
                </a:solidFill>
                <a:latin typeface="Times New Roman" panose="02020603050405020304" pitchFamily="18" charset="0"/>
                <a:cs typeface="Times New Roman" panose="02020603050405020304" pitchFamily="18" charset="0"/>
              </a:rPr>
              <a:t>em</a:t>
            </a:r>
            <a:r>
              <a:rPr lang="en-US" altLang="en-US" sz="2800" dirty="0">
                <a:solidFill>
                  <a:prstClr val="black"/>
                </a:solidFill>
                <a:latin typeface="Times New Roman" panose="02020603050405020304" pitchFamily="18" charset="0"/>
                <a:cs typeface="Times New Roman" panose="02020603050405020304" pitchFamily="18" charset="0"/>
              </a:rPr>
              <a:t>, Ba </a:t>
            </a:r>
            <a:r>
              <a:rPr lang="en-US" altLang="en-US" sz="2800" dirty="0" err="1">
                <a:solidFill>
                  <a:prstClr val="black"/>
                </a:solidFill>
                <a:latin typeface="Times New Roman" panose="02020603050405020304" pitchFamily="18" charset="0"/>
                <a:cs typeface="Times New Roman" panose="02020603050405020304" pitchFamily="18" charset="0"/>
              </a:rPr>
              <a:t>nê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trả</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lời</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thế</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nào</a:t>
            </a:r>
            <a:r>
              <a:rPr lang="en-US" altLang="en-US" sz="2800" dirty="0">
                <a:solidFill>
                  <a:prstClr val="black"/>
                </a:solidFill>
                <a:latin typeface="Times New Roman" panose="02020603050405020304" pitchFamily="18" charset="0"/>
                <a:cs typeface="Times New Roman" panose="02020603050405020304" pitchFamily="18" charset="0"/>
              </a:rPr>
              <a:t>?</a:t>
            </a:r>
          </a:p>
          <a:p>
            <a:pPr algn="just" eaLnBrk="1" hangingPunct="1"/>
            <a:r>
              <a:rPr lang="en-US" altLang="en-US" sz="2800" dirty="0">
                <a:solidFill>
                  <a:prstClr val="black"/>
                </a:solidFill>
                <a:latin typeface="Times New Roman" panose="02020603050405020304" pitchFamily="18" charset="0"/>
                <a:cs typeface="Times New Roman" panose="02020603050405020304" pitchFamily="18" charset="0"/>
              </a:rPr>
              <a:t>……………………………………………………………………………</a:t>
            </a:r>
          </a:p>
        </p:txBody>
      </p:sp>
      <p:pic>
        <p:nvPicPr>
          <p:cNvPr id="2" name="Picture 1"/>
          <p:cNvPicPr>
            <a:picLocks noChangeAspect="1"/>
          </p:cNvPicPr>
          <p:nvPr/>
        </p:nvPicPr>
        <p:blipFill>
          <a:blip r:embed="rId4"/>
          <a:stretch>
            <a:fillRect/>
          </a:stretch>
        </p:blipFill>
        <p:spPr>
          <a:xfrm>
            <a:off x="4152172" y="405259"/>
            <a:ext cx="3859102" cy="969348"/>
          </a:xfrm>
          <a:prstGeom prst="rect">
            <a:avLst/>
          </a:prstGeom>
        </p:spPr>
      </p:pic>
    </p:spTree>
    <p:extLst>
      <p:ext uri="{BB962C8B-B14F-4D97-AF65-F5344CB8AC3E}">
        <p14:creationId xmlns:p14="http://schemas.microsoft.com/office/powerpoint/2010/main" val="1130120426"/>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advClick="0" advTm="5000">
        <p15:prstTrans prst="fallOver"/>
      </p:transition>
    </mc:Choice>
    <mc:Fallback>
      <p:transition spd="slow" advClick="0" advTm="5000">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 name="Picture 1"/>
          <p:cNvPicPr>
            <a:picLocks noChangeAspect="1"/>
          </p:cNvPicPr>
          <p:nvPr/>
        </p:nvPicPr>
        <p:blipFill>
          <a:blip r:embed="rId3"/>
          <a:stretch>
            <a:fillRect/>
          </a:stretch>
        </p:blipFill>
        <p:spPr>
          <a:xfrm>
            <a:off x="3352218" y="680549"/>
            <a:ext cx="6101490" cy="1532602"/>
          </a:xfrm>
          <a:prstGeom prst="rect">
            <a:avLst/>
          </a:prstGeom>
        </p:spPr>
      </p:pic>
      <p:grpSp>
        <p:nvGrpSpPr>
          <p:cNvPr id="8" name="Group 7"/>
          <p:cNvGrpSpPr/>
          <p:nvPr/>
        </p:nvGrpSpPr>
        <p:grpSpPr>
          <a:xfrm>
            <a:off x="1675672" y="1898775"/>
            <a:ext cx="2476500" cy="990600"/>
            <a:chOff x="2540" y="1203873"/>
            <a:chExt cx="2476500" cy="990600"/>
          </a:xfrm>
        </p:grpSpPr>
        <p:sp>
          <p:nvSpPr>
            <p:cNvPr id="24" name="Rectangle 23"/>
            <p:cNvSpPr/>
            <p:nvPr/>
          </p:nvSpPr>
          <p:spPr>
            <a:xfrm>
              <a:off x="2540" y="1203873"/>
              <a:ext cx="2476500" cy="990600"/>
            </a:xfrm>
            <a:prstGeom prst="rect">
              <a:avLst/>
            </a:prstGeom>
          </p:spPr>
          <p:style>
            <a:lnRef idx="2">
              <a:schemeClr val="dk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sp>
        <p:sp>
          <p:nvSpPr>
            <p:cNvPr id="25" name="Rectangle 24"/>
            <p:cNvSpPr/>
            <p:nvPr/>
          </p:nvSpPr>
          <p:spPr>
            <a:xfrm>
              <a:off x="2540" y="1203873"/>
              <a:ext cx="2476500" cy="9906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27152" tIns="186944" rIns="327152" bIns="186944" numCol="1" spcCol="1270" anchor="ctr" anchorCtr="0">
              <a:noAutofit/>
            </a:bodyPr>
            <a:lstStyle/>
            <a:p>
              <a:pPr lvl="0" algn="ctr" defTabSz="2044700">
                <a:lnSpc>
                  <a:spcPct val="90000"/>
                </a:lnSpc>
                <a:spcBef>
                  <a:spcPct val="0"/>
                </a:spcBef>
                <a:spcAft>
                  <a:spcPct val="35000"/>
                </a:spcAft>
              </a:pPr>
              <a:endParaRPr lang="en-US" sz="4600" kern="1200"/>
            </a:p>
          </p:txBody>
        </p:sp>
      </p:grpSp>
      <p:grpSp>
        <p:nvGrpSpPr>
          <p:cNvPr id="9" name="Group 8"/>
          <p:cNvGrpSpPr/>
          <p:nvPr/>
        </p:nvGrpSpPr>
        <p:grpSpPr>
          <a:xfrm>
            <a:off x="1675672" y="2889375"/>
            <a:ext cx="2476500" cy="2020320"/>
            <a:chOff x="2540" y="2194473"/>
            <a:chExt cx="2476500" cy="2020320"/>
          </a:xfrm>
        </p:grpSpPr>
        <p:sp>
          <p:nvSpPr>
            <p:cNvPr id="22" name="Rectangle 21"/>
            <p:cNvSpPr/>
            <p:nvPr/>
          </p:nvSpPr>
          <p:spPr>
            <a:xfrm>
              <a:off x="2540" y="2194473"/>
              <a:ext cx="2476500" cy="2020320"/>
            </a:xfrm>
            <a:prstGeom prst="rect">
              <a:avLst/>
            </a:pr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sp>
        <p:sp>
          <p:nvSpPr>
            <p:cNvPr id="23" name="Rectangle 22"/>
            <p:cNvSpPr/>
            <p:nvPr/>
          </p:nvSpPr>
          <p:spPr>
            <a:xfrm>
              <a:off x="2540" y="2194473"/>
              <a:ext cx="2476500" cy="2020320"/>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5364" tIns="245364" rIns="327152" bIns="368046" numCol="1" spcCol="1270" anchor="t" anchorCtr="0">
              <a:noAutofit/>
            </a:bodyPr>
            <a:lstStyle/>
            <a:p>
              <a:pPr marL="285750" lvl="1" indent="-285750" algn="l" defTabSz="2044700">
                <a:lnSpc>
                  <a:spcPct val="90000"/>
                </a:lnSpc>
                <a:spcBef>
                  <a:spcPct val="0"/>
                </a:spcBef>
                <a:spcAft>
                  <a:spcPct val="15000"/>
                </a:spcAft>
                <a:buChar char="••"/>
              </a:pPr>
              <a:endParaRPr lang="en-US" sz="4600" kern="1200"/>
            </a:p>
            <a:p>
              <a:pPr marL="285750" lvl="1" indent="-285750" algn="l" defTabSz="2044700">
                <a:lnSpc>
                  <a:spcPct val="90000"/>
                </a:lnSpc>
                <a:spcBef>
                  <a:spcPct val="0"/>
                </a:spcBef>
                <a:spcAft>
                  <a:spcPct val="15000"/>
                </a:spcAft>
                <a:buChar char="••"/>
              </a:pPr>
              <a:endParaRPr lang="en-US" sz="4600" kern="1200"/>
            </a:p>
          </p:txBody>
        </p:sp>
      </p:grpSp>
      <p:grpSp>
        <p:nvGrpSpPr>
          <p:cNvPr id="10" name="Group 9"/>
          <p:cNvGrpSpPr/>
          <p:nvPr/>
        </p:nvGrpSpPr>
        <p:grpSpPr>
          <a:xfrm>
            <a:off x="4844871" y="1898775"/>
            <a:ext cx="2476500" cy="990600"/>
            <a:chOff x="2825750" y="1203873"/>
            <a:chExt cx="2476500" cy="990600"/>
          </a:xfrm>
        </p:grpSpPr>
        <p:sp>
          <p:nvSpPr>
            <p:cNvPr id="20" name="Rectangle 19"/>
            <p:cNvSpPr/>
            <p:nvPr/>
          </p:nvSpPr>
          <p:spPr>
            <a:xfrm>
              <a:off x="2825750" y="1203873"/>
              <a:ext cx="2476500" cy="990600"/>
            </a:xfrm>
            <a:prstGeom prst="rect">
              <a:avLst/>
            </a:prstGeom>
          </p:spPr>
          <p:style>
            <a:lnRef idx="2">
              <a:schemeClr val="dk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sp>
        <p:sp>
          <p:nvSpPr>
            <p:cNvPr id="21" name="Rectangle 20"/>
            <p:cNvSpPr/>
            <p:nvPr/>
          </p:nvSpPr>
          <p:spPr>
            <a:xfrm>
              <a:off x="2825750" y="1203873"/>
              <a:ext cx="2476500" cy="9906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27152" tIns="186944" rIns="327152" bIns="186944" numCol="1" spcCol="1270" anchor="ctr" anchorCtr="0">
              <a:noAutofit/>
            </a:bodyPr>
            <a:lstStyle/>
            <a:p>
              <a:pPr lvl="0" algn="ctr" defTabSz="2044700">
                <a:lnSpc>
                  <a:spcPct val="90000"/>
                </a:lnSpc>
                <a:spcBef>
                  <a:spcPct val="0"/>
                </a:spcBef>
                <a:spcAft>
                  <a:spcPct val="35000"/>
                </a:spcAft>
              </a:pPr>
              <a:endParaRPr lang="en-US" sz="4600" kern="1200"/>
            </a:p>
          </p:txBody>
        </p:sp>
      </p:grpSp>
      <p:grpSp>
        <p:nvGrpSpPr>
          <p:cNvPr id="11" name="Group 10"/>
          <p:cNvGrpSpPr/>
          <p:nvPr/>
        </p:nvGrpSpPr>
        <p:grpSpPr>
          <a:xfrm>
            <a:off x="4844871" y="2889375"/>
            <a:ext cx="2476500" cy="2020320"/>
            <a:chOff x="2825750" y="2194473"/>
            <a:chExt cx="2476500" cy="2020320"/>
          </a:xfrm>
        </p:grpSpPr>
        <p:sp>
          <p:nvSpPr>
            <p:cNvPr id="18" name="Rectangle 17"/>
            <p:cNvSpPr/>
            <p:nvPr/>
          </p:nvSpPr>
          <p:spPr>
            <a:xfrm>
              <a:off x="2825750" y="2194473"/>
              <a:ext cx="2476500" cy="2020320"/>
            </a:xfrm>
            <a:prstGeom prst="rect">
              <a:avLst/>
            </a:pr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sp>
        <p:sp>
          <p:nvSpPr>
            <p:cNvPr id="19" name="Rectangle 18"/>
            <p:cNvSpPr/>
            <p:nvPr/>
          </p:nvSpPr>
          <p:spPr>
            <a:xfrm>
              <a:off x="2825750" y="2194473"/>
              <a:ext cx="2476500" cy="2020320"/>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5364" tIns="245364" rIns="327152" bIns="368046" numCol="1" spcCol="1270" anchor="t" anchorCtr="0">
              <a:noAutofit/>
            </a:bodyPr>
            <a:lstStyle/>
            <a:p>
              <a:pPr marL="285750" lvl="1" indent="-285750" algn="l" defTabSz="2044700">
                <a:lnSpc>
                  <a:spcPct val="90000"/>
                </a:lnSpc>
                <a:spcBef>
                  <a:spcPct val="0"/>
                </a:spcBef>
                <a:spcAft>
                  <a:spcPct val="15000"/>
                </a:spcAft>
                <a:buChar char="••"/>
              </a:pPr>
              <a:endParaRPr lang="en-US" sz="4600" kern="1200"/>
            </a:p>
            <a:p>
              <a:pPr marL="285750" lvl="1" indent="-285750" algn="l" defTabSz="2044700">
                <a:lnSpc>
                  <a:spcPct val="90000"/>
                </a:lnSpc>
                <a:spcBef>
                  <a:spcPct val="0"/>
                </a:spcBef>
                <a:spcAft>
                  <a:spcPct val="15000"/>
                </a:spcAft>
                <a:buChar char="••"/>
              </a:pPr>
              <a:endParaRPr lang="en-US" sz="4600" kern="1200"/>
            </a:p>
          </p:txBody>
        </p:sp>
      </p:grpSp>
      <p:grpSp>
        <p:nvGrpSpPr>
          <p:cNvPr id="12" name="Group 11"/>
          <p:cNvGrpSpPr/>
          <p:nvPr/>
        </p:nvGrpSpPr>
        <p:grpSpPr>
          <a:xfrm>
            <a:off x="8011274" y="1898775"/>
            <a:ext cx="2476500" cy="990600"/>
            <a:chOff x="5648960" y="1203873"/>
            <a:chExt cx="2476500" cy="990600"/>
          </a:xfrm>
        </p:grpSpPr>
        <p:sp>
          <p:nvSpPr>
            <p:cNvPr id="16" name="Rectangle 15"/>
            <p:cNvSpPr/>
            <p:nvPr/>
          </p:nvSpPr>
          <p:spPr>
            <a:xfrm>
              <a:off x="5648960" y="1203873"/>
              <a:ext cx="2476500" cy="990600"/>
            </a:xfrm>
            <a:prstGeom prst="rect">
              <a:avLst/>
            </a:prstGeom>
          </p:spPr>
          <p:style>
            <a:lnRef idx="2">
              <a:schemeClr val="dk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sp>
        <p:sp>
          <p:nvSpPr>
            <p:cNvPr id="17" name="Rectangle 16"/>
            <p:cNvSpPr/>
            <p:nvPr/>
          </p:nvSpPr>
          <p:spPr>
            <a:xfrm>
              <a:off x="5648960" y="1203873"/>
              <a:ext cx="2476500" cy="9906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27152" tIns="186944" rIns="327152" bIns="186944" numCol="1" spcCol="1270" anchor="ctr" anchorCtr="0">
              <a:noAutofit/>
            </a:bodyPr>
            <a:lstStyle/>
            <a:p>
              <a:pPr lvl="0" algn="ctr" defTabSz="2044700">
                <a:lnSpc>
                  <a:spcPct val="90000"/>
                </a:lnSpc>
                <a:spcBef>
                  <a:spcPct val="0"/>
                </a:spcBef>
                <a:spcAft>
                  <a:spcPct val="35000"/>
                </a:spcAft>
              </a:pPr>
              <a:endParaRPr lang="en-US" sz="4600" kern="1200"/>
            </a:p>
          </p:txBody>
        </p:sp>
      </p:grpSp>
      <p:grpSp>
        <p:nvGrpSpPr>
          <p:cNvPr id="13" name="Group 12"/>
          <p:cNvGrpSpPr/>
          <p:nvPr/>
        </p:nvGrpSpPr>
        <p:grpSpPr>
          <a:xfrm>
            <a:off x="8011274" y="2889375"/>
            <a:ext cx="2476500" cy="2020320"/>
            <a:chOff x="5648960" y="2194473"/>
            <a:chExt cx="2476500" cy="2020320"/>
          </a:xfrm>
        </p:grpSpPr>
        <p:sp>
          <p:nvSpPr>
            <p:cNvPr id="14" name="Rectangle 13"/>
            <p:cNvSpPr/>
            <p:nvPr/>
          </p:nvSpPr>
          <p:spPr>
            <a:xfrm>
              <a:off x="5648960" y="2194473"/>
              <a:ext cx="2476500" cy="2020320"/>
            </a:xfrm>
            <a:prstGeom prst="rect">
              <a:avLst/>
            </a:prstGeom>
          </p:spPr>
          <p:style>
            <a:lnRef idx="2">
              <a:schemeClr val="dk2">
                <a:alpha val="90000"/>
                <a:tint val="40000"/>
                <a:hueOff val="0"/>
                <a:satOff val="0"/>
                <a:lumOff val="0"/>
                <a:alphaOff val="0"/>
              </a:schemeClr>
            </a:lnRef>
            <a:fillRef idx="1">
              <a:schemeClr val="dk2">
                <a:alpha val="90000"/>
                <a:tint val="40000"/>
                <a:hueOff val="0"/>
                <a:satOff val="0"/>
                <a:lumOff val="0"/>
                <a:alphaOff val="0"/>
              </a:schemeClr>
            </a:fillRef>
            <a:effectRef idx="0">
              <a:schemeClr val="dk2">
                <a:alpha val="90000"/>
                <a:tint val="40000"/>
                <a:hueOff val="0"/>
                <a:satOff val="0"/>
                <a:lumOff val="0"/>
                <a:alphaOff val="0"/>
              </a:schemeClr>
            </a:effectRef>
            <a:fontRef idx="minor">
              <a:schemeClr val="dk1">
                <a:hueOff val="0"/>
                <a:satOff val="0"/>
                <a:lumOff val="0"/>
                <a:alphaOff val="0"/>
              </a:schemeClr>
            </a:fontRef>
          </p:style>
        </p:sp>
        <p:sp>
          <p:nvSpPr>
            <p:cNvPr id="15" name="Rectangle 14"/>
            <p:cNvSpPr/>
            <p:nvPr/>
          </p:nvSpPr>
          <p:spPr>
            <a:xfrm>
              <a:off x="5648960" y="2194473"/>
              <a:ext cx="2476500" cy="2020320"/>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5364" tIns="245364" rIns="327152" bIns="368046" numCol="1" spcCol="1270" anchor="t" anchorCtr="0">
              <a:noAutofit/>
            </a:bodyPr>
            <a:lstStyle/>
            <a:p>
              <a:pPr marL="285750" lvl="1" indent="-285750" algn="l" defTabSz="2044700">
                <a:lnSpc>
                  <a:spcPct val="90000"/>
                </a:lnSpc>
                <a:spcBef>
                  <a:spcPct val="0"/>
                </a:spcBef>
                <a:spcAft>
                  <a:spcPct val="15000"/>
                </a:spcAft>
                <a:buChar char="••"/>
              </a:pPr>
              <a:endParaRPr lang="en-US" sz="4600" kern="1200"/>
            </a:p>
            <a:p>
              <a:pPr marL="285750" lvl="1" indent="-285750" algn="l" defTabSz="2044700">
                <a:lnSpc>
                  <a:spcPct val="90000"/>
                </a:lnSpc>
                <a:spcBef>
                  <a:spcPct val="0"/>
                </a:spcBef>
                <a:spcAft>
                  <a:spcPct val="15000"/>
                </a:spcAft>
                <a:buChar char="••"/>
              </a:pPr>
              <a:endParaRPr lang="en-US" sz="4600" kern="1200"/>
            </a:p>
          </p:txBody>
        </p:sp>
      </p:grpSp>
      <p:sp>
        <p:nvSpPr>
          <p:cNvPr id="26" name="Rectangle 25"/>
          <p:cNvSpPr/>
          <p:nvPr/>
        </p:nvSpPr>
        <p:spPr>
          <a:xfrm>
            <a:off x="1452624" y="2132465"/>
            <a:ext cx="2922595" cy="523220"/>
          </a:xfrm>
          <a:prstGeom prst="rect">
            <a:avLst/>
          </a:prstGeom>
        </p:spPr>
        <p:txBody>
          <a:bodyPr wrap="none">
            <a:spAutoFit/>
          </a:bodyPr>
          <a:lstStyle/>
          <a:p>
            <a:pPr algn="ctr" defTabSz="457200"/>
            <a:r>
              <a:rPr lang="en-SG" sz="2800" b="1" i="1" dirty="0">
                <a:solidFill>
                  <a:schemeClr val="bg1"/>
                </a:solidFill>
                <a:latin typeface="Times New Roman" panose="02020603050405020304" pitchFamily="18" charset="0"/>
                <a:cs typeface="Times New Roman" panose="02020603050405020304" pitchFamily="18" charset="0"/>
              </a:rPr>
              <a:t> “</a:t>
            </a:r>
            <a:r>
              <a:rPr lang="en-SG" sz="2800" b="1" i="1" dirty="0" err="1">
                <a:solidFill>
                  <a:schemeClr val="bg1"/>
                </a:solidFill>
                <a:latin typeface="Times New Roman" panose="02020603050405020304" pitchFamily="18" charset="0"/>
                <a:cs typeface="Times New Roman" panose="02020603050405020304" pitchFamily="18" charset="0"/>
              </a:rPr>
              <a:t>Học</a:t>
            </a:r>
            <a:r>
              <a:rPr lang="en-SG" sz="2800" b="1" i="1" dirty="0">
                <a:solidFill>
                  <a:schemeClr val="bg1"/>
                </a:solidFill>
                <a:latin typeface="Times New Roman" panose="02020603050405020304" pitchFamily="18" charset="0"/>
                <a:cs typeface="Times New Roman" panose="02020603050405020304" pitchFamily="18" charset="0"/>
              </a:rPr>
              <a:t> </a:t>
            </a:r>
            <a:r>
              <a:rPr lang="en-SG" sz="2800" b="1" i="1" dirty="0" err="1">
                <a:solidFill>
                  <a:schemeClr val="bg1"/>
                </a:solidFill>
                <a:latin typeface="Times New Roman" panose="02020603050405020304" pitchFamily="18" charset="0"/>
                <a:cs typeface="Times New Roman" panose="02020603050405020304" pitchFamily="18" charset="0"/>
              </a:rPr>
              <a:t>bơi</a:t>
            </a:r>
            <a:r>
              <a:rPr lang="en-SG" sz="2800" b="1" i="1" dirty="0">
                <a:solidFill>
                  <a:schemeClr val="bg1"/>
                </a:solidFill>
                <a:latin typeface="Times New Roman" panose="02020603050405020304" pitchFamily="18" charset="0"/>
                <a:cs typeface="Times New Roman" panose="02020603050405020304" pitchFamily="18" charset="0"/>
              </a:rPr>
              <a:t> ở </a:t>
            </a:r>
            <a:r>
              <a:rPr lang="en-SG" sz="2800" b="1" i="1" dirty="0" err="1">
                <a:solidFill>
                  <a:schemeClr val="bg1"/>
                </a:solidFill>
                <a:latin typeface="Times New Roman" panose="02020603050405020304" pitchFamily="18" charset="0"/>
                <a:cs typeface="Times New Roman" panose="02020603050405020304" pitchFamily="18" charset="0"/>
              </a:rPr>
              <a:t>đâu</a:t>
            </a:r>
            <a:r>
              <a:rPr lang="en-SG" sz="2800" b="1" i="1" dirty="0">
                <a:solidFill>
                  <a:schemeClr val="bg1"/>
                </a:solidFill>
                <a:latin typeface="Times New Roman" panose="02020603050405020304" pitchFamily="18" charset="0"/>
                <a:cs typeface="Times New Roman" panose="02020603050405020304" pitchFamily="18" charset="0"/>
              </a:rPr>
              <a:t>?”</a:t>
            </a:r>
            <a:endParaRPr lang="en-SG" sz="2800" i="1" dirty="0">
              <a:solidFill>
                <a:schemeClr val="bg1"/>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4832308" y="2103597"/>
            <a:ext cx="2454519" cy="523220"/>
          </a:xfrm>
          <a:prstGeom prst="rect">
            <a:avLst/>
          </a:prstGeom>
        </p:spPr>
        <p:txBody>
          <a:bodyPr wrap="none">
            <a:spAutoFit/>
          </a:bodyPr>
          <a:lstStyle/>
          <a:p>
            <a:pPr algn="ctr" defTabSz="457200"/>
            <a:r>
              <a:rPr lang="en-SG" sz="2800" b="1" i="1" dirty="0" smtClean="0">
                <a:solidFill>
                  <a:schemeClr val="bg1"/>
                </a:solidFill>
                <a:latin typeface="Times New Roman" panose="02020603050405020304" pitchFamily="18" charset="0"/>
                <a:cs typeface="Times New Roman" panose="02020603050405020304" pitchFamily="18" charset="0"/>
              </a:rPr>
              <a:t>“Ở </a:t>
            </a:r>
            <a:r>
              <a:rPr lang="en-SG" sz="2800" b="1" i="1" dirty="0" err="1" smtClean="0">
                <a:solidFill>
                  <a:schemeClr val="bg1"/>
                </a:solidFill>
                <a:latin typeface="Times New Roman" panose="02020603050405020304" pitchFamily="18" charset="0"/>
                <a:cs typeface="Times New Roman" panose="02020603050405020304" pitchFamily="18" charset="0"/>
              </a:rPr>
              <a:t>dưới</a:t>
            </a:r>
            <a:r>
              <a:rPr lang="en-SG" sz="2800" b="1" i="1" dirty="0" smtClean="0">
                <a:solidFill>
                  <a:schemeClr val="bg1"/>
                </a:solidFill>
                <a:latin typeface="Times New Roman" panose="02020603050405020304" pitchFamily="18" charset="0"/>
                <a:cs typeface="Times New Roman" panose="02020603050405020304" pitchFamily="18" charset="0"/>
              </a:rPr>
              <a:t> </a:t>
            </a:r>
            <a:r>
              <a:rPr lang="en-SG" sz="2800" b="1" i="1" dirty="0" err="1" smtClean="0">
                <a:solidFill>
                  <a:schemeClr val="bg1"/>
                </a:solidFill>
                <a:latin typeface="Times New Roman" panose="02020603050405020304" pitchFamily="18" charset="0"/>
                <a:cs typeface="Times New Roman" panose="02020603050405020304" pitchFamily="18" charset="0"/>
              </a:rPr>
              <a:t>nước</a:t>
            </a:r>
            <a:r>
              <a:rPr lang="en-SG" sz="2800" b="1" i="1" dirty="0" smtClean="0">
                <a:solidFill>
                  <a:schemeClr val="bg1"/>
                </a:solidFill>
                <a:latin typeface="Times New Roman" panose="02020603050405020304" pitchFamily="18" charset="0"/>
                <a:cs typeface="Times New Roman" panose="02020603050405020304" pitchFamily="18" charset="0"/>
              </a:rPr>
              <a:t>”</a:t>
            </a:r>
            <a:endParaRPr lang="en-SG" sz="2800" i="1" dirty="0">
              <a:solidFill>
                <a:schemeClr val="bg1"/>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8199447" y="2132465"/>
            <a:ext cx="1973618" cy="523220"/>
          </a:xfrm>
          <a:prstGeom prst="rect">
            <a:avLst/>
          </a:prstGeom>
        </p:spPr>
        <p:txBody>
          <a:bodyPr wrap="none">
            <a:spAutoFit/>
          </a:bodyPr>
          <a:lstStyle/>
          <a:p>
            <a:pPr algn="ctr" defTabSz="457200"/>
            <a:r>
              <a:rPr lang="en-SG" sz="2800" b="1" i="1" dirty="0" err="1" smtClean="0">
                <a:solidFill>
                  <a:schemeClr val="bg1"/>
                </a:solidFill>
                <a:latin typeface="Times New Roman" panose="02020603050405020304" pitchFamily="18" charset="0"/>
                <a:cs typeface="Times New Roman" panose="02020603050405020304" pitchFamily="18" charset="0"/>
              </a:rPr>
              <a:t>Gợi</a:t>
            </a:r>
            <a:r>
              <a:rPr lang="en-SG" sz="2800" b="1" i="1" dirty="0" smtClean="0">
                <a:solidFill>
                  <a:schemeClr val="bg1"/>
                </a:solidFill>
                <a:latin typeface="Times New Roman" panose="02020603050405020304" pitchFamily="18" charset="0"/>
                <a:cs typeface="Times New Roman" panose="02020603050405020304" pitchFamily="18" charset="0"/>
              </a:rPr>
              <a:t> ý </a:t>
            </a:r>
            <a:r>
              <a:rPr lang="en-SG" sz="2800" b="1" i="1" dirty="0" err="1" smtClean="0">
                <a:solidFill>
                  <a:schemeClr val="bg1"/>
                </a:solidFill>
                <a:latin typeface="Times New Roman" panose="02020603050405020304" pitchFamily="18" charset="0"/>
                <a:cs typeface="Times New Roman" panose="02020603050405020304" pitchFamily="18" charset="0"/>
              </a:rPr>
              <a:t>trả</a:t>
            </a:r>
            <a:r>
              <a:rPr lang="en-SG" sz="2800" b="1" i="1" dirty="0" smtClean="0">
                <a:solidFill>
                  <a:schemeClr val="bg1"/>
                </a:solidFill>
                <a:latin typeface="Times New Roman" panose="02020603050405020304" pitchFamily="18" charset="0"/>
                <a:cs typeface="Times New Roman" panose="02020603050405020304" pitchFamily="18" charset="0"/>
              </a:rPr>
              <a:t> </a:t>
            </a:r>
            <a:r>
              <a:rPr lang="en-SG" sz="2800" b="1" i="1" dirty="0" err="1" smtClean="0">
                <a:solidFill>
                  <a:schemeClr val="bg1"/>
                </a:solidFill>
                <a:latin typeface="Times New Roman" panose="02020603050405020304" pitchFamily="18" charset="0"/>
                <a:cs typeface="Times New Roman" panose="02020603050405020304" pitchFamily="18" charset="0"/>
              </a:rPr>
              <a:t>lời</a:t>
            </a:r>
            <a:endParaRPr lang="en-SG" sz="2800" i="1" dirty="0">
              <a:solidFill>
                <a:schemeClr val="bg1"/>
              </a:solidFill>
              <a:latin typeface="Times New Roman" panose="02020603050405020304" pitchFamily="18" charset="0"/>
              <a:cs typeface="Times New Roman" panose="02020603050405020304" pitchFamily="18" charset="0"/>
            </a:endParaRPr>
          </a:p>
        </p:txBody>
      </p:sp>
      <p:sp>
        <p:nvSpPr>
          <p:cNvPr id="29" name="Rectangle: Rounded Corners 3">
            <a:extLst>
              <a:ext uri="{FF2B5EF4-FFF2-40B4-BE49-F238E27FC236}">
                <a16:creationId xmlns:a16="http://schemas.microsoft.com/office/drawing/2014/main" xmlns="" id="{AB6E30F5-0594-4FFD-9002-A7E080E038C9}"/>
              </a:ext>
            </a:extLst>
          </p:cNvPr>
          <p:cNvSpPr/>
          <p:nvPr/>
        </p:nvSpPr>
        <p:spPr>
          <a:xfrm>
            <a:off x="1724738" y="2916256"/>
            <a:ext cx="2378366" cy="1623818"/>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err="1">
                <a:solidFill>
                  <a:schemeClr val="tx1"/>
                </a:solidFill>
                <a:latin typeface="Times New Roman" panose="02020603050405020304" pitchFamily="18" charset="0"/>
                <a:cs typeface="Times New Roman" panose="02020603050405020304" pitchFamily="18" charset="0"/>
              </a:rPr>
              <a:t>Hỏ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ịa</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điểm</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học</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người</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dạy</a:t>
            </a:r>
            <a:endParaRPr lang="en-SG" sz="2800" b="1" i="1" dirty="0">
              <a:solidFill>
                <a:schemeClr val="tx1"/>
              </a:solidFill>
            </a:endParaRPr>
          </a:p>
        </p:txBody>
      </p:sp>
      <p:sp>
        <p:nvSpPr>
          <p:cNvPr id="30" name="Rectangle: Rounded Corners 6">
            <a:extLst>
              <a:ext uri="{FF2B5EF4-FFF2-40B4-BE49-F238E27FC236}">
                <a16:creationId xmlns:a16="http://schemas.microsoft.com/office/drawing/2014/main" xmlns="" id="{D3FDBB75-01E0-4CF8-8145-CEC4784EB45A}"/>
              </a:ext>
            </a:extLst>
          </p:cNvPr>
          <p:cNvSpPr/>
          <p:nvPr/>
        </p:nvSpPr>
        <p:spPr>
          <a:xfrm>
            <a:off x="4702847" y="3069528"/>
            <a:ext cx="2773054" cy="1620894"/>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SG" sz="2800" b="1" i="1" dirty="0" err="1">
                <a:solidFill>
                  <a:schemeClr val="tx1"/>
                </a:solidFill>
                <a:latin typeface="Times New Roman" panose="02020603050405020304" pitchFamily="18" charset="0"/>
                <a:cs typeface="Times New Roman" panose="02020603050405020304" pitchFamily="18" charset="0"/>
              </a:rPr>
              <a:t>Chưa</a:t>
            </a:r>
            <a:r>
              <a:rPr lang="en-SG" sz="2800" b="1" i="1" dirty="0">
                <a:solidFill>
                  <a:schemeClr val="tx1"/>
                </a:solidFill>
                <a:latin typeface="Times New Roman" panose="02020603050405020304" pitchFamily="18" charset="0"/>
                <a:cs typeface="Times New Roman" panose="02020603050405020304" pitchFamily="18" charset="0"/>
              </a:rPr>
              <a:t> </a:t>
            </a:r>
            <a:r>
              <a:rPr lang="en-SG" sz="2800" b="1" i="1" dirty="0" err="1">
                <a:solidFill>
                  <a:schemeClr val="tx1"/>
                </a:solidFill>
                <a:latin typeface="Times New Roman" panose="02020603050405020304" pitchFamily="18" charset="0"/>
                <a:cs typeface="Times New Roman" panose="02020603050405020304" pitchFamily="18" charset="0"/>
              </a:rPr>
              <a:t>đáp</a:t>
            </a:r>
            <a:r>
              <a:rPr lang="en-SG" sz="2800" b="1" i="1" dirty="0">
                <a:solidFill>
                  <a:schemeClr val="tx1"/>
                </a:solidFill>
                <a:latin typeface="Times New Roman" panose="02020603050405020304" pitchFamily="18" charset="0"/>
                <a:cs typeface="Times New Roman" panose="02020603050405020304" pitchFamily="18" charset="0"/>
              </a:rPr>
              <a:t> </a:t>
            </a:r>
            <a:r>
              <a:rPr lang="en-SG" sz="2800" b="1" i="1" dirty="0" err="1">
                <a:solidFill>
                  <a:schemeClr val="tx1"/>
                </a:solidFill>
                <a:latin typeface="Times New Roman" panose="02020603050405020304" pitchFamily="18" charset="0"/>
                <a:cs typeface="Times New Roman" panose="02020603050405020304" pitchFamily="18" charset="0"/>
              </a:rPr>
              <a:t>ứng</a:t>
            </a:r>
            <a:r>
              <a:rPr lang="en-SG" sz="2800" b="1" i="1" dirty="0">
                <a:solidFill>
                  <a:schemeClr val="tx1"/>
                </a:solidFill>
                <a:latin typeface="Times New Roman" panose="02020603050405020304" pitchFamily="18" charset="0"/>
                <a:cs typeface="Times New Roman" panose="02020603050405020304" pitchFamily="18" charset="0"/>
              </a:rPr>
              <a:t> </a:t>
            </a:r>
            <a:r>
              <a:rPr lang="en-SG" sz="2800" b="1" i="1" dirty="0" err="1">
                <a:solidFill>
                  <a:schemeClr val="tx1"/>
                </a:solidFill>
                <a:latin typeface="Times New Roman" panose="02020603050405020304" pitchFamily="18" charset="0"/>
                <a:cs typeface="Times New Roman" panose="02020603050405020304" pitchFamily="18" charset="0"/>
              </a:rPr>
              <a:t>điều</a:t>
            </a:r>
            <a:r>
              <a:rPr lang="en-SG" sz="2800" b="1" i="1" dirty="0">
                <a:solidFill>
                  <a:schemeClr val="tx1"/>
                </a:solidFill>
                <a:latin typeface="Times New Roman" panose="02020603050405020304" pitchFamily="18" charset="0"/>
                <a:cs typeface="Times New Roman" panose="02020603050405020304" pitchFamily="18" charset="0"/>
              </a:rPr>
              <a:t> An </a:t>
            </a:r>
            <a:r>
              <a:rPr lang="en-SG" sz="2800" b="1" i="1" dirty="0" err="1">
                <a:solidFill>
                  <a:schemeClr val="tx1"/>
                </a:solidFill>
                <a:latin typeface="Times New Roman" panose="02020603050405020304" pitchFamily="18" charset="0"/>
                <a:cs typeface="Times New Roman" panose="02020603050405020304" pitchFamily="18" charset="0"/>
              </a:rPr>
              <a:t>muốn</a:t>
            </a:r>
            <a:r>
              <a:rPr lang="en-SG" sz="2800" b="1" i="1" dirty="0">
                <a:solidFill>
                  <a:schemeClr val="tx1"/>
                </a:solidFill>
                <a:latin typeface="Times New Roman" panose="02020603050405020304" pitchFamily="18" charset="0"/>
                <a:cs typeface="Times New Roman" panose="02020603050405020304" pitchFamily="18" charset="0"/>
              </a:rPr>
              <a:t> </a:t>
            </a:r>
            <a:r>
              <a:rPr lang="en-SG" sz="2800" b="1" i="1" dirty="0" err="1">
                <a:solidFill>
                  <a:schemeClr val="tx1"/>
                </a:solidFill>
                <a:latin typeface="Times New Roman" panose="02020603050405020304" pitchFamily="18" charset="0"/>
                <a:cs typeface="Times New Roman" panose="02020603050405020304" pitchFamily="18" charset="0"/>
              </a:rPr>
              <a:t>biết</a:t>
            </a:r>
            <a:endParaRPr lang="en-SG" sz="2800" b="1" i="1" dirty="0">
              <a:solidFill>
                <a:schemeClr val="tx1"/>
              </a:solidFill>
              <a:latin typeface="Times New Roman" panose="02020603050405020304" pitchFamily="18" charset="0"/>
              <a:cs typeface="Times New Roman" panose="02020603050405020304" pitchFamily="18" charset="0"/>
            </a:endParaRPr>
          </a:p>
        </p:txBody>
      </p:sp>
      <p:sp>
        <p:nvSpPr>
          <p:cNvPr id="31" name="Rectangle: Rounded Corners 9">
            <a:extLst>
              <a:ext uri="{FF2B5EF4-FFF2-40B4-BE49-F238E27FC236}">
                <a16:creationId xmlns:a16="http://schemas.microsoft.com/office/drawing/2014/main" xmlns="" id="{905898CC-F996-4FCD-8E11-0B8FCEC73A04}"/>
              </a:ext>
            </a:extLst>
          </p:cNvPr>
          <p:cNvSpPr/>
          <p:nvPr/>
        </p:nvSpPr>
        <p:spPr>
          <a:xfrm>
            <a:off x="7939941" y="3123065"/>
            <a:ext cx="2547833" cy="1620894"/>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defTabSz="457200"/>
            <a:r>
              <a:rPr lang="en-US" sz="2800" b="1" i="1" dirty="0" smtClean="0">
                <a:solidFill>
                  <a:schemeClr val="tx1"/>
                </a:solidFill>
                <a:latin typeface="Times New Roman" panose="02020603050405020304" pitchFamily="18" charset="0"/>
                <a:cs typeface="Times New Roman" panose="02020603050405020304" pitchFamily="18" charset="0"/>
              </a:rPr>
              <a:t>“</a:t>
            </a:r>
            <a:r>
              <a:rPr lang="en-US" sz="2800" b="1" i="1" dirty="0" err="1" smtClean="0">
                <a:solidFill>
                  <a:schemeClr val="tx1"/>
                </a:solidFill>
                <a:latin typeface="Times New Roman" panose="02020603050405020304" pitchFamily="18" charset="0"/>
                <a:cs typeface="Times New Roman" panose="02020603050405020304" pitchFamily="18" charset="0"/>
              </a:rPr>
              <a:t>Tớ</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học</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thầy</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Tiến</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Anh</a:t>
            </a:r>
            <a:r>
              <a:rPr lang="en-US" sz="2800" b="1" i="1" dirty="0" smtClean="0">
                <a:solidFill>
                  <a:schemeClr val="tx1"/>
                </a:solidFill>
                <a:latin typeface="Times New Roman" panose="02020603050405020304" pitchFamily="18" charset="0"/>
                <a:cs typeface="Times New Roman" panose="02020603050405020304" pitchFamily="18" charset="0"/>
              </a:rPr>
              <a:t> ở </a:t>
            </a:r>
            <a:r>
              <a:rPr lang="en-US" sz="2800" b="1" i="1" dirty="0" err="1" smtClean="0">
                <a:solidFill>
                  <a:schemeClr val="tx1"/>
                </a:solidFill>
                <a:latin typeface="Times New Roman" panose="02020603050405020304" pitchFamily="18" charset="0"/>
                <a:cs typeface="Times New Roman" panose="02020603050405020304" pitchFamily="18" charset="0"/>
              </a:rPr>
              <a:t>gần</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chỗ</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nhà</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cậu</a:t>
            </a:r>
            <a:r>
              <a:rPr lang="en-US" sz="2800" b="1" i="1" dirty="0" smtClean="0">
                <a:solidFill>
                  <a:schemeClr val="tx1"/>
                </a:solidFill>
                <a:latin typeface="Times New Roman" panose="02020603050405020304" pitchFamily="18" charset="0"/>
                <a:cs typeface="Times New Roman" panose="02020603050405020304" pitchFamily="18" charset="0"/>
              </a:rPr>
              <a:t> </a:t>
            </a:r>
            <a:r>
              <a:rPr lang="en-US" sz="2800" b="1" i="1" dirty="0" err="1" smtClean="0">
                <a:solidFill>
                  <a:schemeClr val="tx1"/>
                </a:solidFill>
                <a:latin typeface="Times New Roman" panose="02020603050405020304" pitchFamily="18" charset="0"/>
                <a:cs typeface="Times New Roman" panose="02020603050405020304" pitchFamily="18" charset="0"/>
              </a:rPr>
              <a:t>đó</a:t>
            </a:r>
            <a:r>
              <a:rPr lang="en-US" sz="2800" b="1" i="1" dirty="0" smtClean="0">
                <a:solidFill>
                  <a:schemeClr val="tx1"/>
                </a:solidFill>
                <a:latin typeface="Times New Roman" panose="02020603050405020304" pitchFamily="18" charset="0"/>
                <a:cs typeface="Times New Roman" panose="02020603050405020304" pitchFamily="18" charset="0"/>
              </a:rPr>
              <a:t>”</a:t>
            </a:r>
            <a:endParaRPr lang="en-SG" sz="2800" b="1" i="1" dirty="0">
              <a:solidFill>
                <a:schemeClr val="tx1"/>
              </a:solidFill>
            </a:endParaRPr>
          </a:p>
        </p:txBody>
      </p:sp>
    </p:spTree>
    <p:extLst>
      <p:ext uri="{BB962C8B-B14F-4D97-AF65-F5344CB8AC3E}">
        <p14:creationId xmlns:p14="http://schemas.microsoft.com/office/powerpoint/2010/main" val="2398266261"/>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arn(inVertical)">
                                      <p:cBhvr>
                                        <p:cTn id="18" dur="500"/>
                                        <p:tgtEl>
                                          <p:spTgt spid="27"/>
                                        </p:tgtEl>
                                      </p:cBhvr>
                                    </p:animEffect>
                                  </p:childTnLst>
                                </p:cTn>
                              </p:par>
                              <p:par>
                                <p:cTn id="19" presetID="16" presetClass="entr" presetSubtype="2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arn(inVertical)">
                                      <p:cBhvr>
                                        <p:cTn id="24" dur="500"/>
                                        <p:tgtEl>
                                          <p:spTgt spid="28"/>
                                        </p:tgtEl>
                                      </p:cBhvr>
                                    </p:animEffect>
                                  </p:childTnLst>
                                </p:cTn>
                              </p:par>
                              <p:par>
                                <p:cTn id="25" presetID="16" presetClass="entr" presetSubtype="21"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par>
                                <p:cTn id="33" presetID="16" presetClass="entr" presetSubtype="21"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anim calcmode="lin" valueType="num">
                                      <p:cBhvr>
                                        <p:cTn id="41" dur="1000" fill="hold"/>
                                        <p:tgtEl>
                                          <p:spTgt spid="30"/>
                                        </p:tgtEl>
                                        <p:attrNameLst>
                                          <p:attrName>ppt_x</p:attrName>
                                        </p:attrNameLst>
                                      </p:cBhvr>
                                      <p:tavLst>
                                        <p:tav tm="0">
                                          <p:val>
                                            <p:strVal val="#ppt_x"/>
                                          </p:val>
                                        </p:tav>
                                        <p:tav tm="100000">
                                          <p:val>
                                            <p:strVal val="#ppt_x"/>
                                          </p:val>
                                        </p:tav>
                                      </p:tavLst>
                                    </p:anim>
                                    <p:anim calcmode="lin" valueType="num">
                                      <p:cBhvr>
                                        <p:cTn id="42" dur="1000" fill="hold"/>
                                        <p:tgtEl>
                                          <p:spTgt spid="30"/>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barn(inVertical)">
                                      <p:cBhvr>
                                        <p:cTn id="52" dur="500"/>
                                        <p:tgtEl>
                                          <p:spTgt spid="31"/>
                                        </p:tgtEl>
                                      </p:cBhvr>
                                    </p:animEffect>
                                  </p:childTnLst>
                                </p:cTn>
                              </p:par>
                              <p:par>
                                <p:cTn id="53" presetID="16" presetClass="entr" presetSubtype="21"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4"/>
          <p:cNvSpPr/>
          <p:nvPr/>
        </p:nvSpPr>
        <p:spPr>
          <a:xfrm>
            <a:off x="516834" y="304800"/>
            <a:ext cx="11145079" cy="2425521"/>
          </a:xfrm>
          <a:prstGeom prst="rect">
            <a:avLst/>
          </a:prstGeom>
          <a:solidFill>
            <a:srgbClr val="4676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 name="Rectangle 5"/>
          <p:cNvSpPr/>
          <p:nvPr/>
        </p:nvSpPr>
        <p:spPr>
          <a:xfrm>
            <a:off x="1467953" y="3223496"/>
            <a:ext cx="9817995" cy="2554545"/>
          </a:xfrm>
          <a:prstGeom prst="rect">
            <a:avLst/>
          </a:prstGeom>
        </p:spPr>
        <p:txBody>
          <a:bodyPr wrap="square">
            <a:spAutoFit/>
          </a:bodyPr>
          <a:lstStyle/>
          <a:p>
            <a:pPr algn="just" defTabSz="457200"/>
            <a:r>
              <a:rPr lang="en-US" sz="4000" i="1" dirty="0" err="1" smtClean="0">
                <a:latin typeface="Times New Roman" panose="02020603050405020304" pitchFamily="18" charset="0"/>
                <a:cs typeface="Times New Roman" panose="02020603050405020304" pitchFamily="18" charset="0"/>
              </a:rPr>
              <a:t>Khi</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giao</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tiếp</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ần</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nói</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ho</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ó</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nội</a:t>
            </a:r>
            <a:r>
              <a:rPr lang="en-US" sz="4000" i="1" dirty="0" smtClean="0">
                <a:latin typeface="Times New Roman" panose="02020603050405020304" pitchFamily="18" charset="0"/>
                <a:cs typeface="Times New Roman" panose="02020603050405020304" pitchFamily="18" charset="0"/>
              </a:rPr>
              <a:t> dung, </a:t>
            </a:r>
            <a:r>
              <a:rPr lang="en-US" sz="4000" i="1" dirty="0" err="1" smtClean="0">
                <a:latin typeface="Times New Roman" panose="02020603050405020304" pitchFamily="18" charset="0"/>
                <a:cs typeface="Times New Roman" panose="02020603050405020304" pitchFamily="18" charset="0"/>
              </a:rPr>
              <a:t>nội</a:t>
            </a:r>
            <a:r>
              <a:rPr lang="en-US" sz="4000" i="1" dirty="0" smtClean="0">
                <a:latin typeface="Times New Roman" panose="02020603050405020304" pitchFamily="18" charset="0"/>
                <a:cs typeface="Times New Roman" panose="02020603050405020304" pitchFamily="18" charset="0"/>
              </a:rPr>
              <a:t> dung </a:t>
            </a:r>
            <a:r>
              <a:rPr lang="en-US" sz="4000" i="1" dirty="0" err="1" smtClean="0">
                <a:latin typeface="Times New Roman" panose="02020603050405020304" pitchFamily="18" charset="0"/>
                <a:cs typeface="Times New Roman" panose="02020603050405020304" pitchFamily="18" charset="0"/>
              </a:rPr>
              <a:t>lời</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nói</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phải</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đáp</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ứng</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đúng</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yêu</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ầu</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ủa</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uộc</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giao</a:t>
            </a:r>
            <a:r>
              <a:rPr lang="en-US"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tiếp</a:t>
            </a:r>
            <a:endParaRPr lang="en-US" sz="4000" i="1" dirty="0" smtClean="0">
              <a:latin typeface="Times New Roman" panose="02020603050405020304" pitchFamily="18" charset="0"/>
              <a:cs typeface="Times New Roman" panose="02020603050405020304" pitchFamily="18" charset="0"/>
            </a:endParaRPr>
          </a:p>
          <a:p>
            <a:pPr marL="285750" indent="-285750" algn="just" defTabSz="457200">
              <a:buFontTx/>
              <a:buChar char="-"/>
            </a:pPr>
            <a:endParaRPr lang="en-US" sz="4000" i="1" dirty="0" smtClean="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906051" y="-132825"/>
            <a:ext cx="10379897" cy="3729809"/>
          </a:xfrm>
          <a:prstGeom prst="rect">
            <a:avLst/>
          </a:prstGeom>
        </p:spPr>
      </p:pic>
    </p:spTree>
    <p:extLst>
      <p:ext uri="{BB962C8B-B14F-4D97-AF65-F5344CB8AC3E}">
        <p14:creationId xmlns:p14="http://schemas.microsoft.com/office/powerpoint/2010/main" val="2332469773"/>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5" y="304800"/>
            <a:ext cx="11145078" cy="6119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8" name="TextBox 6"/>
          <p:cNvSpPr txBox="1">
            <a:spLocks noChangeArrowheads="1"/>
          </p:cNvSpPr>
          <p:nvPr/>
        </p:nvSpPr>
        <p:spPr bwMode="auto">
          <a:xfrm flipH="1">
            <a:off x="660929" y="336726"/>
            <a:ext cx="10856890" cy="615553"/>
          </a:xfrm>
          <a:prstGeom prst="rect">
            <a:avLst/>
          </a:prstGeom>
          <a:solidFill>
            <a:schemeClr val="bg1">
              <a:lumMod val="50000"/>
            </a:schemeClr>
          </a:solidFill>
          <a:ln>
            <a:noFill/>
          </a:ln>
          <a:extLst/>
        </p:spPr>
        <p:txBody>
          <a:bodyPr wrap="square" lIns="0" tIns="0" rIns="0" bIns="0">
            <a:spAutoFit/>
          </a:bodyPr>
          <a:lstStyle>
            <a:lvl1pPr>
              <a:defRPr sz="2000">
                <a:solidFill>
                  <a:schemeClr val="tx1"/>
                </a:solidFill>
                <a:latin typeface="Arial" panose="020B0604020202020204" pitchFamily="34" charset="0"/>
                <a:ea typeface="宋体" panose="02010600030101010101" pitchFamily="2" charset="-122"/>
              </a:defRPr>
            </a:lvl1pPr>
            <a:lvl2pPr marL="742950" indent="-285750">
              <a:defRPr sz="2000">
                <a:solidFill>
                  <a:schemeClr val="tx1"/>
                </a:solidFill>
                <a:latin typeface="Arial" panose="020B0604020202020204" pitchFamily="34" charset="0"/>
                <a:ea typeface="宋体" panose="02010600030101010101" pitchFamily="2" charset="-122"/>
              </a:defRPr>
            </a:lvl2pPr>
            <a:lvl3pPr marL="1143000" indent="-228600">
              <a:defRPr sz="2000">
                <a:solidFill>
                  <a:schemeClr val="tx1"/>
                </a:solidFill>
                <a:latin typeface="Arial" panose="020B0604020202020204" pitchFamily="34" charset="0"/>
                <a:ea typeface="宋体" panose="02010600030101010101" pitchFamily="2" charset="-122"/>
              </a:defRPr>
            </a:lvl3pPr>
            <a:lvl4pPr marL="1600200" indent="-228600">
              <a:defRPr sz="2000">
                <a:solidFill>
                  <a:schemeClr val="tx1"/>
                </a:solidFill>
                <a:latin typeface="Arial" panose="020B0604020202020204" pitchFamily="34" charset="0"/>
                <a:ea typeface="宋体" panose="02010600030101010101" pitchFamily="2" charset="-122"/>
              </a:defRPr>
            </a:lvl4pPr>
            <a:lvl5pPr marL="2057400" indent="-228600">
              <a:defRPr sz="2000">
                <a:solidFill>
                  <a:schemeClr val="tx1"/>
                </a:solidFill>
                <a:latin typeface="Arial" panose="020B0604020202020204" pitchFamily="34" charset="0"/>
                <a:ea typeface="宋体" panose="02010600030101010101" pitchFamily="2" charset="-122"/>
              </a:defRPr>
            </a:lvl5pPr>
            <a:lvl6pPr marL="25146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defTabSz="1029970" fontAlgn="base">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algn="ctr" defTabSz="685165"/>
            <a:r>
              <a:rPr lang="en-US" altLang="zh-CN" sz="4000" b="1" dirty="0" err="1"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Ví</a:t>
            </a:r>
            <a:r>
              <a:rPr lang="en-US" altLang="zh-CN" sz="4000" b="1" dirty="0"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a:t>
            </a:r>
            <a:r>
              <a:rPr lang="en-US" altLang="zh-CN" sz="4000" b="1" dirty="0" err="1"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dụ</a:t>
            </a:r>
            <a:r>
              <a:rPr lang="en-US" altLang="zh-CN" sz="4000" b="1" dirty="0" smtClean="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rPr>
              <a:t> 2</a:t>
            </a:r>
            <a:endParaRPr lang="zh-CN" altLang="en-US" sz="4000" b="1" dirty="0">
              <a:solidFill>
                <a:srgbClr val="FFFFFF"/>
              </a:solidFill>
              <a:latin typeface="Times New Roman" panose="02020603050405020304" pitchFamily="18" charset="0"/>
              <a:ea typeface="腾祥铁山楷书简繁合集" panose="01010104010101010101" pitchFamily="2" charset="-122"/>
              <a:cs typeface="Times New Roman" panose="02020603050405020304" pitchFamily="18" charset="0"/>
              <a:sym typeface="+mn-lt"/>
            </a:endParaRPr>
          </a:p>
        </p:txBody>
      </p:sp>
      <p:pic>
        <p:nvPicPr>
          <p:cNvPr id="15" name="Picture 5" descr="truyện cười không cần học nữ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098" y="952278"/>
            <a:ext cx="2901722" cy="5472186"/>
          </a:xfrm>
          <a:prstGeom prst="rect">
            <a:avLst/>
          </a:prstGeom>
          <a:ln>
            <a:noFill/>
          </a:ln>
          <a:effectLst>
            <a:outerShdw blurRad="190500" algn="tl" rotWithShape="0">
              <a:srgbClr val="000000">
                <a:alpha val="70000"/>
              </a:srgbClr>
            </a:outerShdw>
          </a:effectLst>
        </p:spPr>
      </p:pic>
      <p:sp>
        <p:nvSpPr>
          <p:cNvPr id="6" name="Rectangle 5"/>
          <p:cNvSpPr/>
          <p:nvPr/>
        </p:nvSpPr>
        <p:spPr>
          <a:xfrm>
            <a:off x="660928" y="2411126"/>
            <a:ext cx="7955170" cy="3785652"/>
          </a:xfrm>
          <a:prstGeom prst="rect">
            <a:avLst/>
          </a:prstGeom>
        </p:spPr>
        <p:txBody>
          <a:bodyPr wrap="square">
            <a:spAutoFit/>
          </a:bodyPr>
          <a:lstStyle/>
          <a:p>
            <a:pPr algn="just"/>
            <a:r>
              <a:rPr lang="vi-VN" sz="2400" i="1" dirty="0" smtClean="0">
                <a:solidFill>
                  <a:srgbClr val="001A33"/>
                </a:solidFill>
                <a:latin typeface="Times New Roman" panose="02020603050405020304" pitchFamily="18" charset="0"/>
                <a:cs typeface="Times New Roman" panose="02020603050405020304" pitchFamily="18" charset="0"/>
              </a:rPr>
              <a:t>Có </a:t>
            </a:r>
            <a:r>
              <a:rPr lang="vi-VN" sz="2400" i="1" dirty="0">
                <a:solidFill>
                  <a:srgbClr val="001A33"/>
                </a:solidFill>
                <a:latin typeface="Times New Roman" panose="02020603050405020304" pitchFamily="18" charset="0"/>
                <a:cs typeface="Times New Roman" panose="02020603050405020304" pitchFamily="18" charset="0"/>
              </a:rPr>
              <a:t>anh tính hay khoe của. Một hôm, may được cái áo mới, liền đem ra mặc, rồi đứng hóng ở cửa, đợi có ai đi qua người ta khen.</a:t>
            </a:r>
          </a:p>
          <a:p>
            <a:pPr algn="just"/>
            <a:r>
              <a:rPr lang="vi-VN" sz="2400" i="1" dirty="0" smtClean="0">
                <a:solidFill>
                  <a:srgbClr val="001A33"/>
                </a:solidFill>
                <a:latin typeface="Times New Roman" panose="02020603050405020304" pitchFamily="18" charset="0"/>
                <a:cs typeface="Times New Roman" panose="02020603050405020304" pitchFamily="18" charset="0"/>
              </a:rPr>
              <a:t>Đứng </a:t>
            </a:r>
            <a:r>
              <a:rPr lang="vi-VN" sz="2400" i="1" dirty="0">
                <a:solidFill>
                  <a:srgbClr val="001A33"/>
                </a:solidFill>
                <a:latin typeface="Times New Roman" panose="02020603050405020304" pitchFamily="18" charset="0"/>
                <a:cs typeface="Times New Roman" panose="02020603050405020304" pitchFamily="18" charset="0"/>
              </a:rPr>
              <a:t>mãi từ sáng đến chiều chả thấy ai hỏi cả, anh ta tức lắm.</a:t>
            </a:r>
          </a:p>
          <a:p>
            <a:pPr algn="just"/>
            <a:r>
              <a:rPr lang="vi-VN" sz="2400" i="1" dirty="0" smtClean="0">
                <a:solidFill>
                  <a:srgbClr val="001A33"/>
                </a:solidFill>
                <a:latin typeface="Times New Roman" panose="02020603050405020304" pitchFamily="18" charset="0"/>
                <a:cs typeface="Times New Roman" panose="02020603050405020304" pitchFamily="18" charset="0"/>
              </a:rPr>
              <a:t>Đang </a:t>
            </a:r>
            <a:r>
              <a:rPr lang="vi-VN" sz="2400" i="1" dirty="0">
                <a:solidFill>
                  <a:srgbClr val="001A33"/>
                </a:solidFill>
                <a:latin typeface="Times New Roman" panose="02020603050405020304" pitchFamily="18" charset="0"/>
                <a:cs typeface="Times New Roman" panose="02020603050405020304" pitchFamily="18" charset="0"/>
              </a:rPr>
              <a:t>tức tối, chợt thấy một anh, tính cũng hay khoe, tất tưởi chạy đến hỏi to:</a:t>
            </a:r>
          </a:p>
          <a:p>
            <a:pPr algn="just"/>
            <a:r>
              <a:rPr lang="vi-VN" sz="2400" b="1" i="1" dirty="0">
                <a:solidFill>
                  <a:srgbClr val="001A33"/>
                </a:solidFill>
                <a:latin typeface="Times New Roman" panose="02020603050405020304" pitchFamily="18" charset="0"/>
                <a:cs typeface="Times New Roman" panose="02020603050405020304" pitchFamily="18" charset="0"/>
              </a:rPr>
              <a:t>– Bác có thấy con lợn cưới của tôi chạy qua đây không?</a:t>
            </a:r>
          </a:p>
          <a:p>
            <a:pPr algn="just"/>
            <a:r>
              <a:rPr lang="vi-VN" sz="2400" i="1" dirty="0">
                <a:solidFill>
                  <a:srgbClr val="001A33"/>
                </a:solidFill>
                <a:latin typeface="Times New Roman" panose="02020603050405020304" pitchFamily="18" charset="0"/>
                <a:cs typeface="Times New Roman" panose="02020603050405020304" pitchFamily="18" charset="0"/>
              </a:rPr>
              <a:t>Anh kia liền giơ ngay vạt áo ra, bảo:</a:t>
            </a:r>
          </a:p>
          <a:p>
            <a:pPr algn="just"/>
            <a:r>
              <a:rPr lang="vi-VN" sz="2400" b="1" i="1" dirty="0">
                <a:solidFill>
                  <a:srgbClr val="001A33"/>
                </a:solidFill>
                <a:latin typeface="Times New Roman" panose="02020603050405020304" pitchFamily="18" charset="0"/>
                <a:cs typeface="Times New Roman" panose="02020603050405020304" pitchFamily="18" charset="0"/>
              </a:rPr>
              <a:t>– Từ lúc tôi mặc cái áo mới này, tôi chẳng thấy con lợn nào chạy qua đây cả!</a:t>
            </a:r>
            <a:endParaRPr lang="vi-VN" sz="2400" b="1" i="1" dirty="0">
              <a:solidFill>
                <a:srgbClr val="001A33"/>
              </a:solidFill>
              <a:effectLst/>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a:stretch>
            <a:fillRect/>
          </a:stretch>
        </p:blipFill>
        <p:spPr>
          <a:xfrm>
            <a:off x="2024214" y="1132102"/>
            <a:ext cx="5084505" cy="1926503"/>
          </a:xfrm>
          <a:prstGeom prst="rect">
            <a:avLst/>
          </a:prstGeom>
        </p:spPr>
      </p:pic>
      <p:cxnSp>
        <p:nvCxnSpPr>
          <p:cNvPr id="11" name="Straight Connector 10"/>
          <p:cNvCxnSpPr/>
          <p:nvPr/>
        </p:nvCxnSpPr>
        <p:spPr>
          <a:xfrm>
            <a:off x="1081825" y="5009882"/>
            <a:ext cx="63621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976648" y="5743977"/>
            <a:ext cx="7536287" cy="107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24247" y="6119504"/>
            <a:ext cx="185455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7137189"/>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anim calcmode="lin" valueType="num">
                                      <p:cBhvr>
                                        <p:cTn id="34" dur="1000" fill="hold"/>
                                        <p:tgtEl>
                                          <p:spTgt spid="20"/>
                                        </p:tgtEl>
                                        <p:attrNameLst>
                                          <p:attrName>ppt_x</p:attrName>
                                        </p:attrNameLst>
                                      </p:cBhvr>
                                      <p:tavLst>
                                        <p:tav tm="0">
                                          <p:val>
                                            <p:strVal val="#ppt_x"/>
                                          </p:val>
                                        </p:tav>
                                        <p:tav tm="100000">
                                          <p:val>
                                            <p:strVal val="#ppt_x"/>
                                          </p:val>
                                        </p:tav>
                                      </p:tavLst>
                                    </p:anim>
                                    <p:anim calcmode="lin" valueType="num">
                                      <p:cBhvr>
                                        <p:cTn id="35" dur="1000" fill="hold"/>
                                        <p:tgtEl>
                                          <p:spTgt spid="20"/>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4.0.0"/>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ags/tag3.xml><?xml version="1.0" encoding="utf-8"?>
<p:tagLst xmlns:a="http://schemas.openxmlformats.org/drawingml/2006/main" xmlns:r="http://schemas.openxmlformats.org/officeDocument/2006/relationships" xmlns:p="http://schemas.openxmlformats.org/presentationml/2006/main">
  <p:tag name="PA" val="v4.0.0"/>
</p:tagLst>
</file>

<file path=ppt/tags/tag4.xml><?xml version="1.0" encoding="utf-8"?>
<p:tagLst xmlns:a="http://schemas.openxmlformats.org/drawingml/2006/main" xmlns:r="http://schemas.openxmlformats.org/officeDocument/2006/relationships" xmlns:p="http://schemas.openxmlformats.org/presentationml/2006/main">
  <p:tag name="PA" val="v4.0.0"/>
</p:tagLst>
</file>

<file path=ppt/tags/tag5.xml><?xml version="1.0" encoding="utf-8"?>
<p:tagLst xmlns:a="http://schemas.openxmlformats.org/drawingml/2006/main" xmlns:r="http://schemas.openxmlformats.org/officeDocument/2006/relationships" xmlns:p="http://schemas.openxmlformats.org/presentationml/2006/main">
  <p:tag name="PA" val="v4.0.0"/>
</p:tagLst>
</file>

<file path=ppt/tags/tag6.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千图</Template>
  <TotalTime>1837</TotalTime>
  <Words>1844</Words>
  <Application>Microsoft Office PowerPoint</Application>
  <PresentationFormat>Widescreen</PresentationFormat>
  <Paragraphs>283</Paragraphs>
  <Slides>32</Slides>
  <Notes>32</Notes>
  <HiddenSlides>0</HiddenSlides>
  <MMClips>7</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1</vt:i4>
      </vt:variant>
      <vt:variant>
        <vt:lpstr>Slide Titles</vt:lpstr>
      </vt:variant>
      <vt:variant>
        <vt:i4>32</vt:i4>
      </vt:variant>
    </vt:vector>
  </HeadingPairs>
  <TitlesOfParts>
    <vt:vector size="52" baseType="lpstr">
      <vt:lpstr>Microsoft YaHei</vt:lpstr>
      <vt:lpstr>SimSun</vt:lpstr>
      <vt:lpstr>楷体</vt:lpstr>
      <vt:lpstr>Algerian</vt:lpstr>
      <vt:lpstr>Arial</vt:lpstr>
      <vt:lpstr>Calibri</vt:lpstr>
      <vt:lpstr>Calibri Light</vt:lpstr>
      <vt:lpstr>Tahoma</vt:lpstr>
      <vt:lpstr>Times New Roman</vt:lpstr>
      <vt:lpstr>UVN Ai Cap</vt:lpstr>
      <vt:lpstr>Wingdings</vt:lpstr>
      <vt:lpstr>叶根友毛笔行书简体2012版</vt:lpstr>
      <vt:lpstr>方正字迹-吕建德字体</vt:lpstr>
      <vt:lpstr>禹卫书法行书简体</vt:lpstr>
      <vt:lpstr>等线</vt:lpstr>
      <vt:lpstr>腾祥铁山楷书简繁合集</vt:lpstr>
      <vt:lpstr>https://www.freeppt7.com</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ww.freeppt7.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https://www.freeppt7.com</dc:creator>
  <cp:keywords>https:/www.freeppt7.com</cp:keywords>
  <cp:lastModifiedBy>AutoBVT</cp:lastModifiedBy>
  <cp:revision>292</cp:revision>
  <dcterms:created xsi:type="dcterms:W3CDTF">2018-05-12T14:50:40Z</dcterms:created>
  <dcterms:modified xsi:type="dcterms:W3CDTF">2022-04-15T08:2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